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3" r:id="rId1"/>
  </p:sldMasterIdLst>
  <p:notesMasterIdLst>
    <p:notesMasterId r:id="rId19"/>
  </p:notesMasterIdLst>
  <p:handoutMasterIdLst>
    <p:handoutMasterId r:id="rId20"/>
  </p:handoutMasterIdLst>
  <p:sldIdLst>
    <p:sldId id="256" r:id="rId2"/>
    <p:sldId id="382" r:id="rId3"/>
    <p:sldId id="381" r:id="rId4"/>
    <p:sldId id="385" r:id="rId5"/>
    <p:sldId id="383" r:id="rId6"/>
    <p:sldId id="384" r:id="rId7"/>
    <p:sldId id="363" r:id="rId8"/>
    <p:sldId id="364" r:id="rId9"/>
    <p:sldId id="378" r:id="rId10"/>
    <p:sldId id="377" r:id="rId11"/>
    <p:sldId id="357" r:id="rId12"/>
    <p:sldId id="339" r:id="rId13"/>
    <p:sldId id="355" r:id="rId14"/>
    <p:sldId id="366" r:id="rId15"/>
    <p:sldId id="387" r:id="rId16"/>
    <p:sldId id="386" r:id="rId17"/>
    <p:sldId id="367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9900"/>
    <a:srgbClr val="660033"/>
    <a:srgbClr val="3333CC"/>
    <a:srgbClr val="006600"/>
    <a:srgbClr val="FF9900"/>
    <a:srgbClr val="CC66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8" autoAdjust="0"/>
  </p:normalViewPr>
  <p:slideViewPr>
    <p:cSldViewPr>
      <p:cViewPr>
        <p:scale>
          <a:sx n="90" d="100"/>
          <a:sy n="90" d="100"/>
        </p:scale>
        <p:origin x="-1002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80"/>
    </p:cViewPr>
  </p:sorterViewPr>
  <p:notesViewPr>
    <p:cSldViewPr>
      <p:cViewPr varScale="1">
        <p:scale>
          <a:sx n="76" d="100"/>
          <a:sy n="76" d="100"/>
        </p:scale>
        <p:origin x="-2004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slac\my%20storage\users\n\novo\ItalianSuperB\2010_03_16_Annecy\Bunch%20lengthening\Wakes\LER%20Total\LERbase5mm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\\slac\my%20storage\users\n\novo\ItalianSuperB\2010_03_16_Annecy\Bunch%20lengthening\Lengthenning\LERbase\LER%20Lengthenning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smoothMarker"/>
        <c:ser>
          <c:idx val="1"/>
          <c:order val="1"/>
          <c:tx>
            <c:strRef>
              <c:f>LERb50!$C$1</c:f>
              <c:strCache>
                <c:ptCount val="1"/>
                <c:pt idx="0">
                  <c:v>Total ake Potential for 5mm bunch</c:v>
                </c:pt>
              </c:strCache>
            </c:strRef>
          </c:tx>
          <c:marker>
            <c:symbol val="none"/>
          </c:marker>
          <c:xVal>
            <c:numRef>
              <c:f>LERb50!$A$2:$A$635</c:f>
              <c:numCache>
                <c:formatCode>General</c:formatCode>
                <c:ptCount val="634"/>
                <c:pt idx="0">
                  <c:v>-25</c:v>
                </c:pt>
                <c:pt idx="1">
                  <c:v>-24.9</c:v>
                </c:pt>
                <c:pt idx="2">
                  <c:v>-24.8</c:v>
                </c:pt>
                <c:pt idx="3">
                  <c:v>-24.7</c:v>
                </c:pt>
                <c:pt idx="4">
                  <c:v>-24.6</c:v>
                </c:pt>
                <c:pt idx="5">
                  <c:v>-24.5</c:v>
                </c:pt>
                <c:pt idx="6">
                  <c:v>-24.4</c:v>
                </c:pt>
                <c:pt idx="7">
                  <c:v>-24.3</c:v>
                </c:pt>
                <c:pt idx="8">
                  <c:v>-24.2</c:v>
                </c:pt>
                <c:pt idx="9">
                  <c:v>-24.1</c:v>
                </c:pt>
                <c:pt idx="10">
                  <c:v>-24</c:v>
                </c:pt>
                <c:pt idx="11">
                  <c:v>-23.9</c:v>
                </c:pt>
                <c:pt idx="12">
                  <c:v>-23.8</c:v>
                </c:pt>
                <c:pt idx="13">
                  <c:v>-23.7</c:v>
                </c:pt>
                <c:pt idx="14">
                  <c:v>-23.6</c:v>
                </c:pt>
                <c:pt idx="15">
                  <c:v>-23.5</c:v>
                </c:pt>
                <c:pt idx="16">
                  <c:v>-23.4</c:v>
                </c:pt>
                <c:pt idx="17">
                  <c:v>-23.3</c:v>
                </c:pt>
                <c:pt idx="18">
                  <c:v>-23.2</c:v>
                </c:pt>
                <c:pt idx="19">
                  <c:v>-23.1</c:v>
                </c:pt>
                <c:pt idx="20">
                  <c:v>-23</c:v>
                </c:pt>
                <c:pt idx="21">
                  <c:v>-22.9</c:v>
                </c:pt>
                <c:pt idx="22">
                  <c:v>-22.8</c:v>
                </c:pt>
                <c:pt idx="23">
                  <c:v>-22.7</c:v>
                </c:pt>
                <c:pt idx="24">
                  <c:v>-22.6</c:v>
                </c:pt>
                <c:pt idx="25">
                  <c:v>-22.5</c:v>
                </c:pt>
                <c:pt idx="26">
                  <c:v>-22.4</c:v>
                </c:pt>
                <c:pt idx="27">
                  <c:v>-22.3</c:v>
                </c:pt>
                <c:pt idx="28">
                  <c:v>-22.2</c:v>
                </c:pt>
                <c:pt idx="29">
                  <c:v>-22.1</c:v>
                </c:pt>
                <c:pt idx="30">
                  <c:v>-22</c:v>
                </c:pt>
                <c:pt idx="31">
                  <c:v>-21.9</c:v>
                </c:pt>
                <c:pt idx="32">
                  <c:v>-21.8</c:v>
                </c:pt>
                <c:pt idx="33">
                  <c:v>-21.7</c:v>
                </c:pt>
                <c:pt idx="34">
                  <c:v>-21.6</c:v>
                </c:pt>
                <c:pt idx="35">
                  <c:v>-21.5</c:v>
                </c:pt>
                <c:pt idx="36">
                  <c:v>-21.4</c:v>
                </c:pt>
                <c:pt idx="37">
                  <c:v>-21.3</c:v>
                </c:pt>
                <c:pt idx="38">
                  <c:v>-21.2</c:v>
                </c:pt>
                <c:pt idx="39">
                  <c:v>-21.1</c:v>
                </c:pt>
                <c:pt idx="40">
                  <c:v>-21</c:v>
                </c:pt>
                <c:pt idx="41">
                  <c:v>-20.9</c:v>
                </c:pt>
                <c:pt idx="42">
                  <c:v>-20.8</c:v>
                </c:pt>
                <c:pt idx="43">
                  <c:v>-20.7</c:v>
                </c:pt>
                <c:pt idx="44">
                  <c:v>-20.6</c:v>
                </c:pt>
                <c:pt idx="45">
                  <c:v>-20.5</c:v>
                </c:pt>
                <c:pt idx="46">
                  <c:v>-20.399999999999999</c:v>
                </c:pt>
                <c:pt idx="47">
                  <c:v>-20.3</c:v>
                </c:pt>
                <c:pt idx="48">
                  <c:v>-20.2</c:v>
                </c:pt>
                <c:pt idx="49">
                  <c:v>-20.100000000000001</c:v>
                </c:pt>
                <c:pt idx="50">
                  <c:v>-20</c:v>
                </c:pt>
                <c:pt idx="51">
                  <c:v>-19.899999999999999</c:v>
                </c:pt>
                <c:pt idx="52">
                  <c:v>-19.8</c:v>
                </c:pt>
                <c:pt idx="53">
                  <c:v>-19.7</c:v>
                </c:pt>
                <c:pt idx="54">
                  <c:v>-19.600000000000001</c:v>
                </c:pt>
                <c:pt idx="55">
                  <c:v>-19.5</c:v>
                </c:pt>
                <c:pt idx="56">
                  <c:v>-19.399999999999999</c:v>
                </c:pt>
                <c:pt idx="57">
                  <c:v>-19.3</c:v>
                </c:pt>
                <c:pt idx="58">
                  <c:v>-19.2</c:v>
                </c:pt>
                <c:pt idx="59">
                  <c:v>-19.100000000000001</c:v>
                </c:pt>
                <c:pt idx="60">
                  <c:v>-19</c:v>
                </c:pt>
                <c:pt idx="61">
                  <c:v>-18.899999999999999</c:v>
                </c:pt>
                <c:pt idx="62">
                  <c:v>-18.8</c:v>
                </c:pt>
                <c:pt idx="63">
                  <c:v>-18.7</c:v>
                </c:pt>
                <c:pt idx="64">
                  <c:v>-18.600000000000001</c:v>
                </c:pt>
                <c:pt idx="65">
                  <c:v>-18.5</c:v>
                </c:pt>
                <c:pt idx="66">
                  <c:v>-18.399999999999999</c:v>
                </c:pt>
                <c:pt idx="67">
                  <c:v>-18.3</c:v>
                </c:pt>
                <c:pt idx="68">
                  <c:v>-18.2</c:v>
                </c:pt>
                <c:pt idx="69">
                  <c:v>-18.100000000000001</c:v>
                </c:pt>
                <c:pt idx="70">
                  <c:v>-18</c:v>
                </c:pt>
                <c:pt idx="71">
                  <c:v>-17.899999999999999</c:v>
                </c:pt>
                <c:pt idx="72">
                  <c:v>-17.8</c:v>
                </c:pt>
                <c:pt idx="73">
                  <c:v>-17.7</c:v>
                </c:pt>
                <c:pt idx="74">
                  <c:v>-17.600000000000001</c:v>
                </c:pt>
                <c:pt idx="75">
                  <c:v>-17.5</c:v>
                </c:pt>
                <c:pt idx="76">
                  <c:v>-17.399999999999999</c:v>
                </c:pt>
                <c:pt idx="77">
                  <c:v>-17.3</c:v>
                </c:pt>
                <c:pt idx="78">
                  <c:v>-17.2</c:v>
                </c:pt>
                <c:pt idx="79">
                  <c:v>-17.100000000000001</c:v>
                </c:pt>
                <c:pt idx="80">
                  <c:v>-17</c:v>
                </c:pt>
                <c:pt idx="81">
                  <c:v>-16.899999999999999</c:v>
                </c:pt>
                <c:pt idx="82">
                  <c:v>-16.8</c:v>
                </c:pt>
                <c:pt idx="83">
                  <c:v>-16.7</c:v>
                </c:pt>
                <c:pt idx="84">
                  <c:v>-16.600000000000001</c:v>
                </c:pt>
                <c:pt idx="85">
                  <c:v>-16.5</c:v>
                </c:pt>
                <c:pt idx="86">
                  <c:v>-16.399999999999999</c:v>
                </c:pt>
                <c:pt idx="87">
                  <c:v>-16.3</c:v>
                </c:pt>
                <c:pt idx="88">
                  <c:v>-16.2</c:v>
                </c:pt>
                <c:pt idx="89">
                  <c:v>-16.100000000000001</c:v>
                </c:pt>
                <c:pt idx="90">
                  <c:v>-16</c:v>
                </c:pt>
                <c:pt idx="91">
                  <c:v>-15.9</c:v>
                </c:pt>
                <c:pt idx="92">
                  <c:v>-15.8</c:v>
                </c:pt>
                <c:pt idx="93">
                  <c:v>-15.7</c:v>
                </c:pt>
                <c:pt idx="94">
                  <c:v>-15.6</c:v>
                </c:pt>
                <c:pt idx="95">
                  <c:v>-15.5</c:v>
                </c:pt>
                <c:pt idx="96">
                  <c:v>-15.4</c:v>
                </c:pt>
                <c:pt idx="97">
                  <c:v>-15.3</c:v>
                </c:pt>
                <c:pt idx="98">
                  <c:v>-15.2</c:v>
                </c:pt>
                <c:pt idx="99">
                  <c:v>-15.1</c:v>
                </c:pt>
                <c:pt idx="100">
                  <c:v>-15</c:v>
                </c:pt>
                <c:pt idx="101">
                  <c:v>-14.9</c:v>
                </c:pt>
                <c:pt idx="102">
                  <c:v>-14.8</c:v>
                </c:pt>
                <c:pt idx="103">
                  <c:v>-14.7</c:v>
                </c:pt>
                <c:pt idx="104">
                  <c:v>-14.6</c:v>
                </c:pt>
                <c:pt idx="105">
                  <c:v>-14.5</c:v>
                </c:pt>
                <c:pt idx="106">
                  <c:v>-14.4</c:v>
                </c:pt>
                <c:pt idx="107">
                  <c:v>-14.3</c:v>
                </c:pt>
                <c:pt idx="108">
                  <c:v>-14.2</c:v>
                </c:pt>
                <c:pt idx="109">
                  <c:v>-14.1</c:v>
                </c:pt>
                <c:pt idx="110">
                  <c:v>-14</c:v>
                </c:pt>
                <c:pt idx="111">
                  <c:v>-13.9</c:v>
                </c:pt>
                <c:pt idx="112">
                  <c:v>-13.8</c:v>
                </c:pt>
                <c:pt idx="113">
                  <c:v>-13.7</c:v>
                </c:pt>
                <c:pt idx="114">
                  <c:v>-13.6</c:v>
                </c:pt>
                <c:pt idx="115">
                  <c:v>-13.5</c:v>
                </c:pt>
                <c:pt idx="116">
                  <c:v>-13.4</c:v>
                </c:pt>
                <c:pt idx="117">
                  <c:v>-13.3</c:v>
                </c:pt>
                <c:pt idx="118">
                  <c:v>-13.2</c:v>
                </c:pt>
                <c:pt idx="119">
                  <c:v>-13.1</c:v>
                </c:pt>
                <c:pt idx="120">
                  <c:v>-13</c:v>
                </c:pt>
                <c:pt idx="121">
                  <c:v>-12.9</c:v>
                </c:pt>
                <c:pt idx="122">
                  <c:v>-12.8</c:v>
                </c:pt>
                <c:pt idx="123">
                  <c:v>-12.7</c:v>
                </c:pt>
                <c:pt idx="124">
                  <c:v>-12.6</c:v>
                </c:pt>
                <c:pt idx="125">
                  <c:v>-12.5</c:v>
                </c:pt>
                <c:pt idx="126">
                  <c:v>-12.4</c:v>
                </c:pt>
                <c:pt idx="127">
                  <c:v>-12.3</c:v>
                </c:pt>
                <c:pt idx="128">
                  <c:v>-12.2</c:v>
                </c:pt>
                <c:pt idx="129">
                  <c:v>-12.1</c:v>
                </c:pt>
                <c:pt idx="130">
                  <c:v>-12</c:v>
                </c:pt>
                <c:pt idx="131">
                  <c:v>-11.9</c:v>
                </c:pt>
                <c:pt idx="132">
                  <c:v>-11.8</c:v>
                </c:pt>
                <c:pt idx="133">
                  <c:v>-11.7</c:v>
                </c:pt>
                <c:pt idx="134">
                  <c:v>-11.6</c:v>
                </c:pt>
                <c:pt idx="135">
                  <c:v>-11.5</c:v>
                </c:pt>
                <c:pt idx="136">
                  <c:v>-11.4</c:v>
                </c:pt>
                <c:pt idx="137">
                  <c:v>-11.3</c:v>
                </c:pt>
                <c:pt idx="138">
                  <c:v>-11.2</c:v>
                </c:pt>
                <c:pt idx="139">
                  <c:v>-11.1</c:v>
                </c:pt>
                <c:pt idx="140">
                  <c:v>-11</c:v>
                </c:pt>
                <c:pt idx="141">
                  <c:v>-10.9</c:v>
                </c:pt>
                <c:pt idx="142">
                  <c:v>-10.8</c:v>
                </c:pt>
                <c:pt idx="143">
                  <c:v>-10.7</c:v>
                </c:pt>
                <c:pt idx="144">
                  <c:v>-10.6</c:v>
                </c:pt>
                <c:pt idx="145">
                  <c:v>-10.5</c:v>
                </c:pt>
                <c:pt idx="146">
                  <c:v>-10.4</c:v>
                </c:pt>
                <c:pt idx="147">
                  <c:v>-10.3</c:v>
                </c:pt>
                <c:pt idx="148">
                  <c:v>-10.200000000000001</c:v>
                </c:pt>
                <c:pt idx="149">
                  <c:v>-10.1</c:v>
                </c:pt>
                <c:pt idx="150">
                  <c:v>-10</c:v>
                </c:pt>
                <c:pt idx="151">
                  <c:v>-9.9000010000000014</c:v>
                </c:pt>
                <c:pt idx="152">
                  <c:v>-9.8000000000000007</c:v>
                </c:pt>
                <c:pt idx="153">
                  <c:v>-9.7000000000000011</c:v>
                </c:pt>
                <c:pt idx="154">
                  <c:v>-9.6</c:v>
                </c:pt>
                <c:pt idx="155">
                  <c:v>-9.5</c:v>
                </c:pt>
                <c:pt idx="156">
                  <c:v>-9.4000010000000014</c:v>
                </c:pt>
                <c:pt idx="157">
                  <c:v>-9.3000000000000007</c:v>
                </c:pt>
                <c:pt idx="158">
                  <c:v>-9.2000000000000011</c:v>
                </c:pt>
                <c:pt idx="159">
                  <c:v>-9.1</c:v>
                </c:pt>
                <c:pt idx="160">
                  <c:v>-9</c:v>
                </c:pt>
                <c:pt idx="161">
                  <c:v>-8.9000010000000014</c:v>
                </c:pt>
                <c:pt idx="162">
                  <c:v>-8.8000000000000007</c:v>
                </c:pt>
                <c:pt idx="163">
                  <c:v>-8.7000000000000011</c:v>
                </c:pt>
                <c:pt idx="164">
                  <c:v>-8.6</c:v>
                </c:pt>
                <c:pt idx="165">
                  <c:v>-8.5</c:v>
                </c:pt>
                <c:pt idx="166">
                  <c:v>-8.4000010000000014</c:v>
                </c:pt>
                <c:pt idx="167">
                  <c:v>-8.3000000000000007</c:v>
                </c:pt>
                <c:pt idx="168">
                  <c:v>-8.2000000000000011</c:v>
                </c:pt>
                <c:pt idx="169">
                  <c:v>-8.1</c:v>
                </c:pt>
                <c:pt idx="170">
                  <c:v>-8</c:v>
                </c:pt>
                <c:pt idx="171">
                  <c:v>-7.9</c:v>
                </c:pt>
                <c:pt idx="172">
                  <c:v>-7.8</c:v>
                </c:pt>
                <c:pt idx="173">
                  <c:v>-7.7</c:v>
                </c:pt>
                <c:pt idx="174">
                  <c:v>-7.6</c:v>
                </c:pt>
                <c:pt idx="175">
                  <c:v>-7.5</c:v>
                </c:pt>
                <c:pt idx="176">
                  <c:v>-7.4</c:v>
                </c:pt>
                <c:pt idx="177">
                  <c:v>-7.3</c:v>
                </c:pt>
                <c:pt idx="178">
                  <c:v>-7.2</c:v>
                </c:pt>
                <c:pt idx="179">
                  <c:v>-7.1</c:v>
                </c:pt>
                <c:pt idx="180">
                  <c:v>-7</c:v>
                </c:pt>
                <c:pt idx="181">
                  <c:v>-6.9</c:v>
                </c:pt>
                <c:pt idx="182">
                  <c:v>-6.8</c:v>
                </c:pt>
                <c:pt idx="183">
                  <c:v>-6.7</c:v>
                </c:pt>
                <c:pt idx="184">
                  <c:v>-6.6</c:v>
                </c:pt>
                <c:pt idx="185">
                  <c:v>-6.5</c:v>
                </c:pt>
                <c:pt idx="186">
                  <c:v>-6.4</c:v>
                </c:pt>
                <c:pt idx="187">
                  <c:v>-6.3</c:v>
                </c:pt>
                <c:pt idx="188">
                  <c:v>-6.2</c:v>
                </c:pt>
                <c:pt idx="189">
                  <c:v>-6.1</c:v>
                </c:pt>
                <c:pt idx="190">
                  <c:v>-6</c:v>
                </c:pt>
                <c:pt idx="191">
                  <c:v>-5.9</c:v>
                </c:pt>
                <c:pt idx="192">
                  <c:v>-5.8</c:v>
                </c:pt>
                <c:pt idx="193">
                  <c:v>-5.7</c:v>
                </c:pt>
                <c:pt idx="194">
                  <c:v>-5.6</c:v>
                </c:pt>
                <c:pt idx="195">
                  <c:v>-5.5</c:v>
                </c:pt>
                <c:pt idx="196">
                  <c:v>-5.4</c:v>
                </c:pt>
                <c:pt idx="197">
                  <c:v>-5.3</c:v>
                </c:pt>
                <c:pt idx="198">
                  <c:v>-5.2</c:v>
                </c:pt>
                <c:pt idx="199">
                  <c:v>-5.0999999999999996</c:v>
                </c:pt>
                <c:pt idx="200">
                  <c:v>-5</c:v>
                </c:pt>
                <c:pt idx="201">
                  <c:v>-4.9000000000000004</c:v>
                </c:pt>
                <c:pt idx="202">
                  <c:v>-4.8</c:v>
                </c:pt>
                <c:pt idx="203">
                  <c:v>-4.7</c:v>
                </c:pt>
                <c:pt idx="204">
                  <c:v>-4.5999999999999996</c:v>
                </c:pt>
                <c:pt idx="205">
                  <c:v>-4.5</c:v>
                </c:pt>
                <c:pt idx="206">
                  <c:v>-4.4000000000000004</c:v>
                </c:pt>
                <c:pt idx="207">
                  <c:v>-4.3</c:v>
                </c:pt>
                <c:pt idx="208">
                  <c:v>-4.2</c:v>
                </c:pt>
                <c:pt idx="209">
                  <c:v>-4.0999999999999996</c:v>
                </c:pt>
                <c:pt idx="210">
                  <c:v>-4</c:v>
                </c:pt>
                <c:pt idx="211">
                  <c:v>-3.9</c:v>
                </c:pt>
                <c:pt idx="212">
                  <c:v>-3.8</c:v>
                </c:pt>
                <c:pt idx="213">
                  <c:v>-3.7</c:v>
                </c:pt>
                <c:pt idx="214">
                  <c:v>-3.6</c:v>
                </c:pt>
                <c:pt idx="215">
                  <c:v>-3.5</c:v>
                </c:pt>
                <c:pt idx="216">
                  <c:v>-3.4</c:v>
                </c:pt>
                <c:pt idx="217">
                  <c:v>-3.3</c:v>
                </c:pt>
                <c:pt idx="218">
                  <c:v>-3.2</c:v>
                </c:pt>
                <c:pt idx="219">
                  <c:v>-3.1</c:v>
                </c:pt>
                <c:pt idx="220">
                  <c:v>-3</c:v>
                </c:pt>
                <c:pt idx="221">
                  <c:v>-2.9</c:v>
                </c:pt>
                <c:pt idx="222">
                  <c:v>-2.8</c:v>
                </c:pt>
                <c:pt idx="223">
                  <c:v>-2.7</c:v>
                </c:pt>
                <c:pt idx="224">
                  <c:v>-2.6</c:v>
                </c:pt>
                <c:pt idx="225">
                  <c:v>-2.5</c:v>
                </c:pt>
                <c:pt idx="226">
                  <c:v>-2.4</c:v>
                </c:pt>
                <c:pt idx="227">
                  <c:v>-2.2999999999999998</c:v>
                </c:pt>
                <c:pt idx="228">
                  <c:v>-2.2000000000000002</c:v>
                </c:pt>
                <c:pt idx="229">
                  <c:v>-2.1</c:v>
                </c:pt>
                <c:pt idx="230">
                  <c:v>-2</c:v>
                </c:pt>
                <c:pt idx="231">
                  <c:v>-1.9</c:v>
                </c:pt>
                <c:pt idx="232">
                  <c:v>-1.8</c:v>
                </c:pt>
                <c:pt idx="233">
                  <c:v>-1.7000000000000008</c:v>
                </c:pt>
                <c:pt idx="234">
                  <c:v>-1.6</c:v>
                </c:pt>
                <c:pt idx="235">
                  <c:v>-1.5</c:v>
                </c:pt>
                <c:pt idx="236">
                  <c:v>-1.4</c:v>
                </c:pt>
                <c:pt idx="237">
                  <c:v>-1.3</c:v>
                </c:pt>
                <c:pt idx="238">
                  <c:v>-1.2</c:v>
                </c:pt>
                <c:pt idx="239">
                  <c:v>-1.1000000000000001</c:v>
                </c:pt>
                <c:pt idx="240">
                  <c:v>-1</c:v>
                </c:pt>
                <c:pt idx="241">
                  <c:v>-0.9</c:v>
                </c:pt>
                <c:pt idx="242">
                  <c:v>-0.8</c:v>
                </c:pt>
                <c:pt idx="243">
                  <c:v>-0.70000000000000062</c:v>
                </c:pt>
                <c:pt idx="244">
                  <c:v>-0.60000000000000064</c:v>
                </c:pt>
                <c:pt idx="245">
                  <c:v>-0.5</c:v>
                </c:pt>
                <c:pt idx="246">
                  <c:v>-0.4</c:v>
                </c:pt>
                <c:pt idx="247">
                  <c:v>-0.30000000000000032</c:v>
                </c:pt>
                <c:pt idx="248">
                  <c:v>-0.2</c:v>
                </c:pt>
                <c:pt idx="249">
                  <c:v>-0.1</c:v>
                </c:pt>
                <c:pt idx="250" formatCode="0.00E+00">
                  <c:v>0</c:v>
                </c:pt>
                <c:pt idx="251">
                  <c:v>0.1</c:v>
                </c:pt>
                <c:pt idx="252">
                  <c:v>0.2</c:v>
                </c:pt>
                <c:pt idx="253">
                  <c:v>0.30000000000000032</c:v>
                </c:pt>
                <c:pt idx="254">
                  <c:v>0.4</c:v>
                </c:pt>
                <c:pt idx="255">
                  <c:v>0.5</c:v>
                </c:pt>
                <c:pt idx="256">
                  <c:v>0.60000000000000064</c:v>
                </c:pt>
                <c:pt idx="257">
                  <c:v>0.70000000000000062</c:v>
                </c:pt>
                <c:pt idx="258">
                  <c:v>0.8</c:v>
                </c:pt>
                <c:pt idx="259">
                  <c:v>0.9</c:v>
                </c:pt>
                <c:pt idx="260">
                  <c:v>1</c:v>
                </c:pt>
                <c:pt idx="261">
                  <c:v>1.1000000000000001</c:v>
                </c:pt>
                <c:pt idx="262">
                  <c:v>1.2</c:v>
                </c:pt>
                <c:pt idx="263">
                  <c:v>1.3</c:v>
                </c:pt>
                <c:pt idx="264">
                  <c:v>1.4</c:v>
                </c:pt>
                <c:pt idx="265">
                  <c:v>1.5</c:v>
                </c:pt>
                <c:pt idx="266">
                  <c:v>1.6</c:v>
                </c:pt>
                <c:pt idx="267">
                  <c:v>1.7000000000000008</c:v>
                </c:pt>
                <c:pt idx="268">
                  <c:v>1.8</c:v>
                </c:pt>
                <c:pt idx="269">
                  <c:v>1.9</c:v>
                </c:pt>
                <c:pt idx="270">
                  <c:v>2</c:v>
                </c:pt>
                <c:pt idx="271">
                  <c:v>2.1</c:v>
                </c:pt>
                <c:pt idx="272">
                  <c:v>2.2000000000000002</c:v>
                </c:pt>
                <c:pt idx="273">
                  <c:v>2.2999999999999998</c:v>
                </c:pt>
                <c:pt idx="274">
                  <c:v>2.4</c:v>
                </c:pt>
                <c:pt idx="275">
                  <c:v>2.5</c:v>
                </c:pt>
                <c:pt idx="276">
                  <c:v>2.6</c:v>
                </c:pt>
                <c:pt idx="277">
                  <c:v>2.7</c:v>
                </c:pt>
                <c:pt idx="278">
                  <c:v>2.8</c:v>
                </c:pt>
                <c:pt idx="279">
                  <c:v>2.9</c:v>
                </c:pt>
                <c:pt idx="280">
                  <c:v>3</c:v>
                </c:pt>
                <c:pt idx="281">
                  <c:v>3.1</c:v>
                </c:pt>
                <c:pt idx="282">
                  <c:v>3.2</c:v>
                </c:pt>
                <c:pt idx="283">
                  <c:v>3.3</c:v>
                </c:pt>
                <c:pt idx="284">
                  <c:v>3.4</c:v>
                </c:pt>
                <c:pt idx="285">
                  <c:v>3.5</c:v>
                </c:pt>
                <c:pt idx="286">
                  <c:v>3.6</c:v>
                </c:pt>
                <c:pt idx="287">
                  <c:v>3.7</c:v>
                </c:pt>
                <c:pt idx="288">
                  <c:v>3.8</c:v>
                </c:pt>
                <c:pt idx="289">
                  <c:v>3.9</c:v>
                </c:pt>
                <c:pt idx="290">
                  <c:v>4</c:v>
                </c:pt>
                <c:pt idx="291">
                  <c:v>4.0999999999999996</c:v>
                </c:pt>
                <c:pt idx="292">
                  <c:v>4.2</c:v>
                </c:pt>
                <c:pt idx="293">
                  <c:v>4.3</c:v>
                </c:pt>
                <c:pt idx="294">
                  <c:v>4.4000000000000004</c:v>
                </c:pt>
                <c:pt idx="295">
                  <c:v>4.5</c:v>
                </c:pt>
                <c:pt idx="296">
                  <c:v>4.5999999999999996</c:v>
                </c:pt>
                <c:pt idx="297">
                  <c:v>4.7</c:v>
                </c:pt>
                <c:pt idx="298">
                  <c:v>4.8</c:v>
                </c:pt>
                <c:pt idx="299">
                  <c:v>4.9000000000000004</c:v>
                </c:pt>
                <c:pt idx="300">
                  <c:v>5</c:v>
                </c:pt>
                <c:pt idx="301">
                  <c:v>5.0999999999999996</c:v>
                </c:pt>
                <c:pt idx="302">
                  <c:v>5.2</c:v>
                </c:pt>
                <c:pt idx="303">
                  <c:v>5.3</c:v>
                </c:pt>
                <c:pt idx="304">
                  <c:v>5.4</c:v>
                </c:pt>
                <c:pt idx="305">
                  <c:v>5.5</c:v>
                </c:pt>
                <c:pt idx="306">
                  <c:v>5.6</c:v>
                </c:pt>
                <c:pt idx="307">
                  <c:v>5.7</c:v>
                </c:pt>
                <c:pt idx="308">
                  <c:v>5.8</c:v>
                </c:pt>
                <c:pt idx="309">
                  <c:v>5.9</c:v>
                </c:pt>
                <c:pt idx="310">
                  <c:v>6</c:v>
                </c:pt>
                <c:pt idx="311">
                  <c:v>6.1</c:v>
                </c:pt>
                <c:pt idx="312">
                  <c:v>6.2</c:v>
                </c:pt>
                <c:pt idx="313">
                  <c:v>6.3</c:v>
                </c:pt>
                <c:pt idx="314">
                  <c:v>6.4</c:v>
                </c:pt>
                <c:pt idx="315">
                  <c:v>6.5</c:v>
                </c:pt>
                <c:pt idx="316">
                  <c:v>6.6</c:v>
                </c:pt>
                <c:pt idx="317">
                  <c:v>6.7</c:v>
                </c:pt>
                <c:pt idx="318">
                  <c:v>6.8</c:v>
                </c:pt>
                <c:pt idx="319">
                  <c:v>6.9</c:v>
                </c:pt>
                <c:pt idx="320">
                  <c:v>7</c:v>
                </c:pt>
                <c:pt idx="321">
                  <c:v>7.1</c:v>
                </c:pt>
                <c:pt idx="322">
                  <c:v>7.2</c:v>
                </c:pt>
                <c:pt idx="323">
                  <c:v>7.3</c:v>
                </c:pt>
                <c:pt idx="324">
                  <c:v>7.4</c:v>
                </c:pt>
                <c:pt idx="325">
                  <c:v>7.5</c:v>
                </c:pt>
                <c:pt idx="326">
                  <c:v>7.6</c:v>
                </c:pt>
                <c:pt idx="327">
                  <c:v>7.7</c:v>
                </c:pt>
                <c:pt idx="328">
                  <c:v>7.8</c:v>
                </c:pt>
                <c:pt idx="329">
                  <c:v>7.9</c:v>
                </c:pt>
                <c:pt idx="330">
                  <c:v>8</c:v>
                </c:pt>
                <c:pt idx="331">
                  <c:v>8.1</c:v>
                </c:pt>
                <c:pt idx="332">
                  <c:v>8.2000000000000011</c:v>
                </c:pt>
                <c:pt idx="333">
                  <c:v>8.3000000000000007</c:v>
                </c:pt>
                <c:pt idx="334">
                  <c:v>8.4000010000000014</c:v>
                </c:pt>
                <c:pt idx="335">
                  <c:v>8.5</c:v>
                </c:pt>
                <c:pt idx="336">
                  <c:v>8.6</c:v>
                </c:pt>
                <c:pt idx="337">
                  <c:v>8.7000000000000011</c:v>
                </c:pt>
                <c:pt idx="338">
                  <c:v>8.8000000000000007</c:v>
                </c:pt>
                <c:pt idx="339">
                  <c:v>8.9000010000000014</c:v>
                </c:pt>
                <c:pt idx="340">
                  <c:v>9</c:v>
                </c:pt>
                <c:pt idx="341">
                  <c:v>9.1</c:v>
                </c:pt>
                <c:pt idx="342">
                  <c:v>9.2000000000000011</c:v>
                </c:pt>
                <c:pt idx="343">
                  <c:v>9.3000000000000007</c:v>
                </c:pt>
                <c:pt idx="344">
                  <c:v>9.4000010000000014</c:v>
                </c:pt>
                <c:pt idx="345">
                  <c:v>9.5</c:v>
                </c:pt>
                <c:pt idx="346">
                  <c:v>9.6</c:v>
                </c:pt>
                <c:pt idx="347">
                  <c:v>9.7000000000000011</c:v>
                </c:pt>
                <c:pt idx="348">
                  <c:v>9.8000000000000007</c:v>
                </c:pt>
                <c:pt idx="349">
                  <c:v>9.9000010000000014</c:v>
                </c:pt>
                <c:pt idx="350">
                  <c:v>10</c:v>
                </c:pt>
                <c:pt idx="351">
                  <c:v>10.1</c:v>
                </c:pt>
                <c:pt idx="352">
                  <c:v>10.200000000000001</c:v>
                </c:pt>
                <c:pt idx="353">
                  <c:v>10.3</c:v>
                </c:pt>
                <c:pt idx="354">
                  <c:v>10.4</c:v>
                </c:pt>
                <c:pt idx="355">
                  <c:v>10.5</c:v>
                </c:pt>
                <c:pt idx="356">
                  <c:v>10.6</c:v>
                </c:pt>
                <c:pt idx="357">
                  <c:v>10.7</c:v>
                </c:pt>
                <c:pt idx="358">
                  <c:v>10.8</c:v>
                </c:pt>
                <c:pt idx="359">
                  <c:v>10.9</c:v>
                </c:pt>
                <c:pt idx="360">
                  <c:v>11</c:v>
                </c:pt>
                <c:pt idx="361">
                  <c:v>11.1</c:v>
                </c:pt>
                <c:pt idx="362">
                  <c:v>11.2</c:v>
                </c:pt>
                <c:pt idx="363">
                  <c:v>11.3</c:v>
                </c:pt>
                <c:pt idx="364">
                  <c:v>11.4</c:v>
                </c:pt>
                <c:pt idx="365">
                  <c:v>11.5</c:v>
                </c:pt>
                <c:pt idx="366">
                  <c:v>11.6</c:v>
                </c:pt>
                <c:pt idx="367">
                  <c:v>11.7</c:v>
                </c:pt>
                <c:pt idx="368">
                  <c:v>11.8</c:v>
                </c:pt>
                <c:pt idx="369">
                  <c:v>11.9</c:v>
                </c:pt>
                <c:pt idx="370">
                  <c:v>12</c:v>
                </c:pt>
                <c:pt idx="371">
                  <c:v>12.1</c:v>
                </c:pt>
                <c:pt idx="372">
                  <c:v>12.2</c:v>
                </c:pt>
                <c:pt idx="373">
                  <c:v>12.3</c:v>
                </c:pt>
                <c:pt idx="374">
                  <c:v>12.4</c:v>
                </c:pt>
                <c:pt idx="375">
                  <c:v>12.5</c:v>
                </c:pt>
                <c:pt idx="376">
                  <c:v>12.6</c:v>
                </c:pt>
                <c:pt idx="377">
                  <c:v>12.7</c:v>
                </c:pt>
                <c:pt idx="378">
                  <c:v>12.8</c:v>
                </c:pt>
                <c:pt idx="379">
                  <c:v>12.9</c:v>
                </c:pt>
                <c:pt idx="380">
                  <c:v>13</c:v>
                </c:pt>
                <c:pt idx="381">
                  <c:v>13.1</c:v>
                </c:pt>
                <c:pt idx="382">
                  <c:v>13.2</c:v>
                </c:pt>
                <c:pt idx="383">
                  <c:v>13.3</c:v>
                </c:pt>
                <c:pt idx="384">
                  <c:v>13.4</c:v>
                </c:pt>
                <c:pt idx="385">
                  <c:v>13.5</c:v>
                </c:pt>
                <c:pt idx="386">
                  <c:v>13.6</c:v>
                </c:pt>
                <c:pt idx="387">
                  <c:v>13.7</c:v>
                </c:pt>
                <c:pt idx="388">
                  <c:v>13.8</c:v>
                </c:pt>
                <c:pt idx="389">
                  <c:v>13.9</c:v>
                </c:pt>
                <c:pt idx="390">
                  <c:v>14</c:v>
                </c:pt>
                <c:pt idx="391">
                  <c:v>14.1</c:v>
                </c:pt>
                <c:pt idx="392">
                  <c:v>14.2</c:v>
                </c:pt>
                <c:pt idx="393">
                  <c:v>14.3</c:v>
                </c:pt>
                <c:pt idx="394">
                  <c:v>14.4</c:v>
                </c:pt>
                <c:pt idx="395">
                  <c:v>14.5</c:v>
                </c:pt>
                <c:pt idx="396">
                  <c:v>14.6</c:v>
                </c:pt>
                <c:pt idx="397">
                  <c:v>14.7</c:v>
                </c:pt>
                <c:pt idx="398">
                  <c:v>14.8</c:v>
                </c:pt>
                <c:pt idx="399">
                  <c:v>14.9</c:v>
                </c:pt>
                <c:pt idx="400">
                  <c:v>15</c:v>
                </c:pt>
                <c:pt idx="401">
                  <c:v>15.1</c:v>
                </c:pt>
                <c:pt idx="402">
                  <c:v>15.2</c:v>
                </c:pt>
                <c:pt idx="403">
                  <c:v>15.3</c:v>
                </c:pt>
                <c:pt idx="404">
                  <c:v>15.4</c:v>
                </c:pt>
                <c:pt idx="405">
                  <c:v>15.5</c:v>
                </c:pt>
                <c:pt idx="406">
                  <c:v>15.6</c:v>
                </c:pt>
                <c:pt idx="407">
                  <c:v>15.7</c:v>
                </c:pt>
                <c:pt idx="408">
                  <c:v>15.8</c:v>
                </c:pt>
                <c:pt idx="409">
                  <c:v>15.9</c:v>
                </c:pt>
                <c:pt idx="410">
                  <c:v>16</c:v>
                </c:pt>
                <c:pt idx="411">
                  <c:v>16.100000000000001</c:v>
                </c:pt>
                <c:pt idx="412">
                  <c:v>16.2</c:v>
                </c:pt>
                <c:pt idx="413">
                  <c:v>16.3</c:v>
                </c:pt>
                <c:pt idx="414">
                  <c:v>16.399999999999999</c:v>
                </c:pt>
                <c:pt idx="415">
                  <c:v>16.5</c:v>
                </c:pt>
                <c:pt idx="416">
                  <c:v>16.600000000000001</c:v>
                </c:pt>
                <c:pt idx="417">
                  <c:v>16.7</c:v>
                </c:pt>
                <c:pt idx="418">
                  <c:v>16.8</c:v>
                </c:pt>
                <c:pt idx="419">
                  <c:v>16.899999999999999</c:v>
                </c:pt>
                <c:pt idx="420">
                  <c:v>17</c:v>
                </c:pt>
                <c:pt idx="421">
                  <c:v>17.100000000000001</c:v>
                </c:pt>
                <c:pt idx="422">
                  <c:v>17.2</c:v>
                </c:pt>
                <c:pt idx="423">
                  <c:v>17.3</c:v>
                </c:pt>
                <c:pt idx="424">
                  <c:v>17.399999999999999</c:v>
                </c:pt>
                <c:pt idx="425">
                  <c:v>17.5</c:v>
                </c:pt>
                <c:pt idx="426">
                  <c:v>17.600000000000001</c:v>
                </c:pt>
                <c:pt idx="427">
                  <c:v>17.7</c:v>
                </c:pt>
                <c:pt idx="428">
                  <c:v>17.8</c:v>
                </c:pt>
                <c:pt idx="429">
                  <c:v>17.899999999999999</c:v>
                </c:pt>
                <c:pt idx="430">
                  <c:v>18</c:v>
                </c:pt>
                <c:pt idx="431">
                  <c:v>18.100000000000001</c:v>
                </c:pt>
                <c:pt idx="432">
                  <c:v>18.2</c:v>
                </c:pt>
                <c:pt idx="433">
                  <c:v>18.3</c:v>
                </c:pt>
                <c:pt idx="434">
                  <c:v>18.399999999999999</c:v>
                </c:pt>
                <c:pt idx="435">
                  <c:v>18.5</c:v>
                </c:pt>
                <c:pt idx="436">
                  <c:v>18.600000000000001</c:v>
                </c:pt>
                <c:pt idx="437">
                  <c:v>18.7</c:v>
                </c:pt>
                <c:pt idx="438">
                  <c:v>18.8</c:v>
                </c:pt>
                <c:pt idx="439">
                  <c:v>18.899999999999999</c:v>
                </c:pt>
                <c:pt idx="440">
                  <c:v>19</c:v>
                </c:pt>
                <c:pt idx="441">
                  <c:v>19.100000000000001</c:v>
                </c:pt>
                <c:pt idx="442">
                  <c:v>19.2</c:v>
                </c:pt>
                <c:pt idx="443">
                  <c:v>19.3</c:v>
                </c:pt>
                <c:pt idx="444">
                  <c:v>19.399999999999999</c:v>
                </c:pt>
                <c:pt idx="445">
                  <c:v>19.5</c:v>
                </c:pt>
                <c:pt idx="446">
                  <c:v>19.600000000000001</c:v>
                </c:pt>
                <c:pt idx="447">
                  <c:v>19.7</c:v>
                </c:pt>
                <c:pt idx="448">
                  <c:v>19.8</c:v>
                </c:pt>
                <c:pt idx="449">
                  <c:v>19.899999999999999</c:v>
                </c:pt>
                <c:pt idx="450">
                  <c:v>20</c:v>
                </c:pt>
                <c:pt idx="451">
                  <c:v>20.100000000000001</c:v>
                </c:pt>
                <c:pt idx="452">
                  <c:v>20.2</c:v>
                </c:pt>
                <c:pt idx="453">
                  <c:v>20.3</c:v>
                </c:pt>
                <c:pt idx="454">
                  <c:v>20.399999999999999</c:v>
                </c:pt>
                <c:pt idx="455">
                  <c:v>20.5</c:v>
                </c:pt>
                <c:pt idx="456">
                  <c:v>20.6</c:v>
                </c:pt>
                <c:pt idx="457">
                  <c:v>20.7</c:v>
                </c:pt>
                <c:pt idx="458">
                  <c:v>20.8</c:v>
                </c:pt>
                <c:pt idx="459">
                  <c:v>20.9</c:v>
                </c:pt>
                <c:pt idx="460">
                  <c:v>21</c:v>
                </c:pt>
                <c:pt idx="461">
                  <c:v>21.1</c:v>
                </c:pt>
                <c:pt idx="462">
                  <c:v>21.2</c:v>
                </c:pt>
                <c:pt idx="463">
                  <c:v>21.3</c:v>
                </c:pt>
                <c:pt idx="464">
                  <c:v>21.4</c:v>
                </c:pt>
                <c:pt idx="465">
                  <c:v>21.5</c:v>
                </c:pt>
                <c:pt idx="466">
                  <c:v>21.6</c:v>
                </c:pt>
                <c:pt idx="467">
                  <c:v>21.7</c:v>
                </c:pt>
                <c:pt idx="468">
                  <c:v>21.8</c:v>
                </c:pt>
                <c:pt idx="469">
                  <c:v>21.9</c:v>
                </c:pt>
                <c:pt idx="470">
                  <c:v>22</c:v>
                </c:pt>
                <c:pt idx="471">
                  <c:v>22.1</c:v>
                </c:pt>
                <c:pt idx="472">
                  <c:v>22.2</c:v>
                </c:pt>
                <c:pt idx="473">
                  <c:v>22.3</c:v>
                </c:pt>
                <c:pt idx="474">
                  <c:v>22.4</c:v>
                </c:pt>
                <c:pt idx="475">
                  <c:v>22.5</c:v>
                </c:pt>
                <c:pt idx="476">
                  <c:v>22.6</c:v>
                </c:pt>
                <c:pt idx="477">
                  <c:v>22.7</c:v>
                </c:pt>
                <c:pt idx="478">
                  <c:v>22.8</c:v>
                </c:pt>
                <c:pt idx="479">
                  <c:v>22.9</c:v>
                </c:pt>
                <c:pt idx="480">
                  <c:v>23</c:v>
                </c:pt>
                <c:pt idx="481">
                  <c:v>23.1</c:v>
                </c:pt>
                <c:pt idx="482">
                  <c:v>23.2</c:v>
                </c:pt>
                <c:pt idx="483">
                  <c:v>23.3</c:v>
                </c:pt>
                <c:pt idx="484">
                  <c:v>23.4</c:v>
                </c:pt>
                <c:pt idx="485">
                  <c:v>23.5</c:v>
                </c:pt>
                <c:pt idx="486">
                  <c:v>23.6</c:v>
                </c:pt>
                <c:pt idx="487">
                  <c:v>23.7</c:v>
                </c:pt>
                <c:pt idx="488">
                  <c:v>23.8</c:v>
                </c:pt>
                <c:pt idx="489">
                  <c:v>23.9</c:v>
                </c:pt>
                <c:pt idx="490">
                  <c:v>24</c:v>
                </c:pt>
                <c:pt idx="491">
                  <c:v>24.1</c:v>
                </c:pt>
                <c:pt idx="492">
                  <c:v>24.2</c:v>
                </c:pt>
                <c:pt idx="493">
                  <c:v>24.3</c:v>
                </c:pt>
                <c:pt idx="494">
                  <c:v>24.4</c:v>
                </c:pt>
                <c:pt idx="495">
                  <c:v>24.5</c:v>
                </c:pt>
                <c:pt idx="496">
                  <c:v>24.6</c:v>
                </c:pt>
                <c:pt idx="497">
                  <c:v>24.7</c:v>
                </c:pt>
                <c:pt idx="498">
                  <c:v>24.8</c:v>
                </c:pt>
                <c:pt idx="499">
                  <c:v>24.9</c:v>
                </c:pt>
                <c:pt idx="500">
                  <c:v>25</c:v>
                </c:pt>
                <c:pt idx="501">
                  <c:v>25.1</c:v>
                </c:pt>
                <c:pt idx="502">
                  <c:v>25.2</c:v>
                </c:pt>
                <c:pt idx="503">
                  <c:v>25.3</c:v>
                </c:pt>
                <c:pt idx="504">
                  <c:v>25.4</c:v>
                </c:pt>
                <c:pt idx="505">
                  <c:v>25.5</c:v>
                </c:pt>
                <c:pt idx="506">
                  <c:v>25.6</c:v>
                </c:pt>
                <c:pt idx="507">
                  <c:v>25.7</c:v>
                </c:pt>
                <c:pt idx="508">
                  <c:v>25.8</c:v>
                </c:pt>
                <c:pt idx="509">
                  <c:v>25.9</c:v>
                </c:pt>
                <c:pt idx="510">
                  <c:v>26</c:v>
                </c:pt>
                <c:pt idx="511">
                  <c:v>26.1</c:v>
                </c:pt>
                <c:pt idx="512">
                  <c:v>26.2</c:v>
                </c:pt>
                <c:pt idx="513">
                  <c:v>26.3</c:v>
                </c:pt>
                <c:pt idx="514">
                  <c:v>26.4</c:v>
                </c:pt>
                <c:pt idx="515">
                  <c:v>26.5</c:v>
                </c:pt>
                <c:pt idx="516">
                  <c:v>26.6</c:v>
                </c:pt>
                <c:pt idx="517">
                  <c:v>26.7</c:v>
                </c:pt>
                <c:pt idx="518">
                  <c:v>26.8</c:v>
                </c:pt>
                <c:pt idx="519">
                  <c:v>26.9</c:v>
                </c:pt>
                <c:pt idx="520">
                  <c:v>27</c:v>
                </c:pt>
                <c:pt idx="521">
                  <c:v>27.1</c:v>
                </c:pt>
                <c:pt idx="522">
                  <c:v>27.2</c:v>
                </c:pt>
                <c:pt idx="523">
                  <c:v>27.3</c:v>
                </c:pt>
                <c:pt idx="524">
                  <c:v>27.4</c:v>
                </c:pt>
                <c:pt idx="525">
                  <c:v>27.5</c:v>
                </c:pt>
                <c:pt idx="526">
                  <c:v>27.6</c:v>
                </c:pt>
                <c:pt idx="527">
                  <c:v>27.7</c:v>
                </c:pt>
                <c:pt idx="528">
                  <c:v>27.8</c:v>
                </c:pt>
                <c:pt idx="529">
                  <c:v>27.9</c:v>
                </c:pt>
                <c:pt idx="530">
                  <c:v>28</c:v>
                </c:pt>
                <c:pt idx="531">
                  <c:v>28.1</c:v>
                </c:pt>
                <c:pt idx="532">
                  <c:v>28.2</c:v>
                </c:pt>
                <c:pt idx="533">
                  <c:v>28.3</c:v>
                </c:pt>
                <c:pt idx="534">
                  <c:v>28.4</c:v>
                </c:pt>
                <c:pt idx="535">
                  <c:v>28.5</c:v>
                </c:pt>
                <c:pt idx="536">
                  <c:v>28.6</c:v>
                </c:pt>
                <c:pt idx="537">
                  <c:v>28.7</c:v>
                </c:pt>
                <c:pt idx="538">
                  <c:v>28.8</c:v>
                </c:pt>
                <c:pt idx="539">
                  <c:v>28.9</c:v>
                </c:pt>
                <c:pt idx="540">
                  <c:v>29</c:v>
                </c:pt>
                <c:pt idx="541">
                  <c:v>29.1</c:v>
                </c:pt>
                <c:pt idx="542">
                  <c:v>29.2</c:v>
                </c:pt>
                <c:pt idx="543">
                  <c:v>29.3</c:v>
                </c:pt>
                <c:pt idx="544">
                  <c:v>29.4</c:v>
                </c:pt>
                <c:pt idx="545">
                  <c:v>29.5</c:v>
                </c:pt>
                <c:pt idx="546">
                  <c:v>29.6</c:v>
                </c:pt>
                <c:pt idx="547">
                  <c:v>29.7</c:v>
                </c:pt>
                <c:pt idx="548">
                  <c:v>29.8</c:v>
                </c:pt>
                <c:pt idx="549">
                  <c:v>29.9</c:v>
                </c:pt>
                <c:pt idx="550">
                  <c:v>30</c:v>
                </c:pt>
                <c:pt idx="551">
                  <c:v>30.1</c:v>
                </c:pt>
                <c:pt idx="552">
                  <c:v>30.2</c:v>
                </c:pt>
                <c:pt idx="553">
                  <c:v>30.3</c:v>
                </c:pt>
                <c:pt idx="554">
                  <c:v>30.4</c:v>
                </c:pt>
                <c:pt idx="555">
                  <c:v>30.5</c:v>
                </c:pt>
                <c:pt idx="556">
                  <c:v>30.6</c:v>
                </c:pt>
                <c:pt idx="557">
                  <c:v>30.7</c:v>
                </c:pt>
                <c:pt idx="558">
                  <c:v>30.8</c:v>
                </c:pt>
                <c:pt idx="559">
                  <c:v>30.9</c:v>
                </c:pt>
                <c:pt idx="560">
                  <c:v>31</c:v>
                </c:pt>
                <c:pt idx="561">
                  <c:v>31.1</c:v>
                </c:pt>
                <c:pt idx="562">
                  <c:v>31.2</c:v>
                </c:pt>
                <c:pt idx="563">
                  <c:v>31.3</c:v>
                </c:pt>
                <c:pt idx="564">
                  <c:v>31.4</c:v>
                </c:pt>
                <c:pt idx="565">
                  <c:v>31.5</c:v>
                </c:pt>
                <c:pt idx="566">
                  <c:v>31.6</c:v>
                </c:pt>
                <c:pt idx="567">
                  <c:v>31.7</c:v>
                </c:pt>
                <c:pt idx="568">
                  <c:v>31.8</c:v>
                </c:pt>
                <c:pt idx="569">
                  <c:v>31.9</c:v>
                </c:pt>
                <c:pt idx="570">
                  <c:v>32</c:v>
                </c:pt>
                <c:pt idx="571">
                  <c:v>32.1</c:v>
                </c:pt>
                <c:pt idx="572">
                  <c:v>32.200000000000003</c:v>
                </c:pt>
                <c:pt idx="573">
                  <c:v>32.300000000000004</c:v>
                </c:pt>
                <c:pt idx="574">
                  <c:v>32.4</c:v>
                </c:pt>
                <c:pt idx="575">
                  <c:v>32.5</c:v>
                </c:pt>
                <c:pt idx="576">
                  <c:v>32.6</c:v>
                </c:pt>
                <c:pt idx="577">
                  <c:v>32.700000000000003</c:v>
                </c:pt>
                <c:pt idx="578">
                  <c:v>32.800000000000004</c:v>
                </c:pt>
                <c:pt idx="579">
                  <c:v>32.9</c:v>
                </c:pt>
                <c:pt idx="580">
                  <c:v>33</c:v>
                </c:pt>
                <c:pt idx="581">
                  <c:v>33.1</c:v>
                </c:pt>
                <c:pt idx="582">
                  <c:v>33.200000000000003</c:v>
                </c:pt>
                <c:pt idx="583">
                  <c:v>33.300000000000004</c:v>
                </c:pt>
                <c:pt idx="584">
                  <c:v>33.4</c:v>
                </c:pt>
                <c:pt idx="585">
                  <c:v>33.5</c:v>
                </c:pt>
                <c:pt idx="586">
                  <c:v>33.6</c:v>
                </c:pt>
                <c:pt idx="587">
                  <c:v>33.700000000000003</c:v>
                </c:pt>
                <c:pt idx="588">
                  <c:v>33.800000000000004</c:v>
                </c:pt>
                <c:pt idx="589">
                  <c:v>33.9</c:v>
                </c:pt>
                <c:pt idx="590">
                  <c:v>34</c:v>
                </c:pt>
                <c:pt idx="591">
                  <c:v>34.1</c:v>
                </c:pt>
                <c:pt idx="592">
                  <c:v>34.200000000000003</c:v>
                </c:pt>
                <c:pt idx="593">
                  <c:v>34.300000000000004</c:v>
                </c:pt>
                <c:pt idx="594">
                  <c:v>34.4</c:v>
                </c:pt>
                <c:pt idx="595">
                  <c:v>34.5</c:v>
                </c:pt>
                <c:pt idx="596">
                  <c:v>34.6</c:v>
                </c:pt>
                <c:pt idx="597">
                  <c:v>34.700000000000003</c:v>
                </c:pt>
                <c:pt idx="598">
                  <c:v>34.800000000000004</c:v>
                </c:pt>
                <c:pt idx="599">
                  <c:v>34.9</c:v>
                </c:pt>
                <c:pt idx="600">
                  <c:v>35</c:v>
                </c:pt>
                <c:pt idx="601">
                  <c:v>35.1</c:v>
                </c:pt>
                <c:pt idx="602">
                  <c:v>35.200000000000003</c:v>
                </c:pt>
                <c:pt idx="603">
                  <c:v>35.300000000000004</c:v>
                </c:pt>
                <c:pt idx="604">
                  <c:v>35.4</c:v>
                </c:pt>
                <c:pt idx="605">
                  <c:v>35.5</c:v>
                </c:pt>
                <c:pt idx="606">
                  <c:v>35.6</c:v>
                </c:pt>
                <c:pt idx="607">
                  <c:v>35.700000000000003</c:v>
                </c:pt>
                <c:pt idx="608">
                  <c:v>35.800000000000004</c:v>
                </c:pt>
                <c:pt idx="609">
                  <c:v>35.9</c:v>
                </c:pt>
                <c:pt idx="610">
                  <c:v>36</c:v>
                </c:pt>
                <c:pt idx="611">
                  <c:v>36.1</c:v>
                </c:pt>
                <c:pt idx="612">
                  <c:v>36.200000000000003</c:v>
                </c:pt>
                <c:pt idx="613">
                  <c:v>36.300000000000004</c:v>
                </c:pt>
                <c:pt idx="614">
                  <c:v>36.4</c:v>
                </c:pt>
                <c:pt idx="615">
                  <c:v>36.5</c:v>
                </c:pt>
                <c:pt idx="616">
                  <c:v>36.6</c:v>
                </c:pt>
                <c:pt idx="617">
                  <c:v>36.700000000000003</c:v>
                </c:pt>
                <c:pt idx="618">
                  <c:v>36.800000000000004</c:v>
                </c:pt>
                <c:pt idx="619">
                  <c:v>36.9</c:v>
                </c:pt>
                <c:pt idx="620">
                  <c:v>37</c:v>
                </c:pt>
                <c:pt idx="621">
                  <c:v>37.1</c:v>
                </c:pt>
                <c:pt idx="622">
                  <c:v>37.200000000000003</c:v>
                </c:pt>
                <c:pt idx="623">
                  <c:v>37.300000000000004</c:v>
                </c:pt>
                <c:pt idx="624">
                  <c:v>37.4</c:v>
                </c:pt>
                <c:pt idx="625">
                  <c:v>37.5</c:v>
                </c:pt>
                <c:pt idx="626">
                  <c:v>37.6</c:v>
                </c:pt>
                <c:pt idx="627">
                  <c:v>37.700000000000003</c:v>
                </c:pt>
                <c:pt idx="628">
                  <c:v>37.800000000000004</c:v>
                </c:pt>
                <c:pt idx="629">
                  <c:v>37.9</c:v>
                </c:pt>
                <c:pt idx="630">
                  <c:v>38</c:v>
                </c:pt>
                <c:pt idx="631">
                  <c:v>38.1</c:v>
                </c:pt>
                <c:pt idx="632">
                  <c:v>38.200000000000003</c:v>
                </c:pt>
                <c:pt idx="633">
                  <c:v>38.300000000000004</c:v>
                </c:pt>
              </c:numCache>
            </c:numRef>
          </c:xVal>
          <c:yVal>
            <c:numRef>
              <c:f>LERb50!$C$2:$C$635</c:f>
              <c:numCache>
                <c:formatCode>0.00E+00</c:formatCode>
                <c:ptCount val="634"/>
                <c:pt idx="0">
                  <c:v>-2.5795540000000039E-4</c:v>
                </c:pt>
                <c:pt idx="1">
                  <c:v>-3.2573665000000301E-4</c:v>
                </c:pt>
                <c:pt idx="2">
                  <c:v>-3.7348218000000303E-4</c:v>
                </c:pt>
                <c:pt idx="3">
                  <c:v>-4.0047694000000446E-4</c:v>
                </c:pt>
                <c:pt idx="4">
                  <c:v>-4.1180485000000033E-4</c:v>
                </c:pt>
                <c:pt idx="5">
                  <c:v>-4.1637468000000022E-4</c:v>
                </c:pt>
                <c:pt idx="6">
                  <c:v>-4.2392383000000529E-4</c:v>
                </c:pt>
                <c:pt idx="7">
                  <c:v>-4.4205209000000031E-4</c:v>
                </c:pt>
                <c:pt idx="8">
                  <c:v>-4.7429540000000036E-4</c:v>
                </c:pt>
                <c:pt idx="9">
                  <c:v>-5.198745100000019E-4</c:v>
                </c:pt>
                <c:pt idx="10">
                  <c:v>-5.7502079000000441E-4</c:v>
                </c:pt>
                <c:pt idx="11">
                  <c:v>-6.3517003000000411E-4</c:v>
                </c:pt>
                <c:pt idx="12">
                  <c:v>-6.9708045000000209E-4</c:v>
                </c:pt>
                <c:pt idx="13">
                  <c:v>-7.5998274000000613E-4</c:v>
                </c:pt>
                <c:pt idx="14">
                  <c:v>-8.2548999000000309E-4</c:v>
                </c:pt>
                <c:pt idx="15">
                  <c:v>-8.9651858000001103E-4</c:v>
                </c:pt>
                <c:pt idx="16">
                  <c:v>-9.759096400000077E-4</c:v>
                </c:pt>
                <c:pt idx="17">
                  <c:v>-1.0654212999999938E-3</c:v>
                </c:pt>
                <c:pt idx="18">
                  <c:v>-1.1654835000000086E-3</c:v>
                </c:pt>
                <c:pt idx="19">
                  <c:v>-1.2756543999999999E-3</c:v>
                </c:pt>
                <c:pt idx="20">
                  <c:v>-1.3954029000000099E-3</c:v>
                </c:pt>
                <c:pt idx="21">
                  <c:v>-1.5247738000000015E-3</c:v>
                </c:pt>
                <c:pt idx="22">
                  <c:v>-1.6646234000000037E-3</c:v>
                </c:pt>
                <c:pt idx="23">
                  <c:v>-1.8164536000000093E-3</c:v>
                </c:pt>
                <c:pt idx="24">
                  <c:v>-1.982008100000016E-3</c:v>
                </c:pt>
                <c:pt idx="25">
                  <c:v>-2.1629133000000043E-3</c:v>
                </c:pt>
                <c:pt idx="26">
                  <c:v>-2.3605118000000181E-3</c:v>
                </c:pt>
                <c:pt idx="27">
                  <c:v>-2.5759471999999999E-3</c:v>
                </c:pt>
                <c:pt idx="28">
                  <c:v>-2.8103556999999999E-3</c:v>
                </c:pt>
                <c:pt idx="29">
                  <c:v>-3.0650457000000052E-3</c:v>
                </c:pt>
                <c:pt idx="30">
                  <c:v>-3.3415752000000021E-3</c:v>
                </c:pt>
                <c:pt idx="31">
                  <c:v>-3.6417057000000235E-3</c:v>
                </c:pt>
                <c:pt idx="32">
                  <c:v>-3.9673084000000046E-3</c:v>
                </c:pt>
                <c:pt idx="33">
                  <c:v>-4.3202904000000123E-3</c:v>
                </c:pt>
                <c:pt idx="34">
                  <c:v>-4.7025927000000139E-3</c:v>
                </c:pt>
                <c:pt idx="35">
                  <c:v>-5.1162527000000327E-3</c:v>
                </c:pt>
                <c:pt idx="36">
                  <c:v>-5.5635119999999996E-3</c:v>
                </c:pt>
                <c:pt idx="37">
                  <c:v>-6.0468758000000039E-3</c:v>
                </c:pt>
                <c:pt idx="38">
                  <c:v>-6.5691825000000004E-3</c:v>
                </c:pt>
                <c:pt idx="39">
                  <c:v>-7.1335053000000041E-3</c:v>
                </c:pt>
                <c:pt idx="40">
                  <c:v>-7.7431598000000336E-3</c:v>
                </c:pt>
                <c:pt idx="41">
                  <c:v>-8.401639800000079E-3</c:v>
                </c:pt>
                <c:pt idx="42">
                  <c:v>-9.1125965000000923E-3</c:v>
                </c:pt>
                <c:pt idx="43">
                  <c:v>-9.8798638000000671E-3</c:v>
                </c:pt>
                <c:pt idx="44">
                  <c:v>-1.0707500000000014E-2</c:v>
                </c:pt>
                <c:pt idx="45">
                  <c:v>-1.1599847999999999E-2</c:v>
                </c:pt>
                <c:pt idx="46">
                  <c:v>-1.2561558000000089E-2</c:v>
                </c:pt>
                <c:pt idx="47">
                  <c:v>-1.3597619000000003E-2</c:v>
                </c:pt>
                <c:pt idx="48">
                  <c:v>-1.4713357999999999E-2</c:v>
                </c:pt>
                <c:pt idx="49">
                  <c:v>-1.5914425000000017E-2</c:v>
                </c:pt>
                <c:pt idx="50">
                  <c:v>-1.7206803000000024E-2</c:v>
                </c:pt>
                <c:pt idx="51">
                  <c:v>-1.8596815000000013E-2</c:v>
                </c:pt>
                <c:pt idx="52">
                  <c:v>-2.0091148000000166E-2</c:v>
                </c:pt>
                <c:pt idx="53">
                  <c:v>-2.169686400000001E-2</c:v>
                </c:pt>
                <c:pt idx="54">
                  <c:v>-2.3421440000000002E-2</c:v>
                </c:pt>
                <c:pt idx="55">
                  <c:v>-2.527279200000002E-2</c:v>
                </c:pt>
                <c:pt idx="56">
                  <c:v>-2.7259294000000069E-2</c:v>
                </c:pt>
                <c:pt idx="57">
                  <c:v>-2.9389819000000018E-2</c:v>
                </c:pt>
                <c:pt idx="58">
                  <c:v>-3.1673774000000238E-2</c:v>
                </c:pt>
                <c:pt idx="59">
                  <c:v>-3.412116300000001E-2</c:v>
                </c:pt>
                <c:pt idx="60">
                  <c:v>-3.6742594000000003E-2</c:v>
                </c:pt>
                <c:pt idx="61">
                  <c:v>-3.9549354000000002E-2</c:v>
                </c:pt>
                <c:pt idx="62">
                  <c:v>-4.2553369000000014E-2</c:v>
                </c:pt>
                <c:pt idx="63">
                  <c:v>-4.5767259000000046E-2</c:v>
                </c:pt>
                <c:pt idx="64">
                  <c:v>-4.9204256000000023E-2</c:v>
                </c:pt>
                <c:pt idx="65">
                  <c:v>-5.2878212000000036E-2</c:v>
                </c:pt>
                <c:pt idx="66">
                  <c:v>-5.6803621000000429E-2</c:v>
                </c:pt>
                <c:pt idx="67">
                  <c:v>-6.0995601000000357E-2</c:v>
                </c:pt>
                <c:pt idx="68">
                  <c:v>-6.5469965000000033E-2</c:v>
                </c:pt>
                <c:pt idx="69">
                  <c:v>-7.0243306000000019E-2</c:v>
                </c:pt>
                <c:pt idx="70">
                  <c:v>-7.5333096000000474E-2</c:v>
                </c:pt>
                <c:pt idx="71">
                  <c:v>-8.0757760000000192E-2</c:v>
                </c:pt>
                <c:pt idx="72">
                  <c:v>-8.653676500000039E-2</c:v>
                </c:pt>
                <c:pt idx="73">
                  <c:v>-9.2690684000000023E-2</c:v>
                </c:pt>
                <c:pt idx="74">
                  <c:v>-9.9241152000000027E-2</c:v>
                </c:pt>
                <c:pt idx="75" formatCode="General">
                  <c:v>-0.10621079999999999</c:v>
                </c:pt>
                <c:pt idx="76" formatCode="General">
                  <c:v>-0.11362350000000031</c:v>
                </c:pt>
                <c:pt idx="77" formatCode="General">
                  <c:v>-0.12150380000000002</c:v>
                </c:pt>
                <c:pt idx="78" formatCode="General">
                  <c:v>-0.1298773</c:v>
                </c:pt>
                <c:pt idx="79" formatCode="General">
                  <c:v>-0.1387707</c:v>
                </c:pt>
                <c:pt idx="80" formatCode="General">
                  <c:v>-0.14821170000000078</c:v>
                </c:pt>
                <c:pt idx="81" formatCode="General">
                  <c:v>-0.15822900000000087</c:v>
                </c:pt>
                <c:pt idx="82" formatCode="General">
                  <c:v>-0.16885280000000011</c:v>
                </c:pt>
                <c:pt idx="83" formatCode="General">
                  <c:v>-0.18011479999999999</c:v>
                </c:pt>
                <c:pt idx="84" formatCode="General">
                  <c:v>-0.19204810000000064</c:v>
                </c:pt>
                <c:pt idx="85" formatCode="General">
                  <c:v>-0.2046876</c:v>
                </c:pt>
                <c:pt idx="86" formatCode="General">
                  <c:v>-0.21806930000000127</c:v>
                </c:pt>
                <c:pt idx="87" formatCode="General">
                  <c:v>-0.23223099999999999</c:v>
                </c:pt>
                <c:pt idx="88" formatCode="General">
                  <c:v>-0.24721150000000044</c:v>
                </c:pt>
                <c:pt idx="89" formatCode="General">
                  <c:v>-0.26305060000000002</c:v>
                </c:pt>
                <c:pt idx="90" formatCode="General">
                  <c:v>-0.27978940000000002</c:v>
                </c:pt>
                <c:pt idx="91" formatCode="General">
                  <c:v>-0.29746960000000144</c:v>
                </c:pt>
                <c:pt idx="92" formatCode="General">
                  <c:v>-0.31613430000000031</c:v>
                </c:pt>
                <c:pt idx="93" formatCode="General">
                  <c:v>-0.33582810000000329</c:v>
                </c:pt>
                <c:pt idx="94" formatCode="General">
                  <c:v>-0.35659730000000001</c:v>
                </c:pt>
                <c:pt idx="95" formatCode="General">
                  <c:v>-0.37849000000000038</c:v>
                </c:pt>
                <c:pt idx="96" formatCode="General">
                  <c:v>-0.40155670000000032</c:v>
                </c:pt>
                <c:pt idx="97" formatCode="General">
                  <c:v>-0.42584950000000032</c:v>
                </c:pt>
                <c:pt idx="98" formatCode="General">
                  <c:v>-0.45142250000000161</c:v>
                </c:pt>
                <c:pt idx="99" formatCode="General">
                  <c:v>-0.47833160000000002</c:v>
                </c:pt>
                <c:pt idx="100" formatCode="General">
                  <c:v>-0.50663360000000002</c:v>
                </c:pt>
                <c:pt idx="101" formatCode="General">
                  <c:v>-0.53638699999999617</c:v>
                </c:pt>
                <c:pt idx="102" formatCode="General">
                  <c:v>-0.56765100000000324</c:v>
                </c:pt>
                <c:pt idx="103" formatCode="General">
                  <c:v>-0.60048629999999958</c:v>
                </c:pt>
                <c:pt idx="104" formatCode="General">
                  <c:v>-0.63495480000000382</c:v>
                </c:pt>
                <c:pt idx="105" formatCode="General">
                  <c:v>-0.67112030000000322</c:v>
                </c:pt>
                <c:pt idx="106" formatCode="General">
                  <c:v>-0.70904830000000063</c:v>
                </c:pt>
                <c:pt idx="107" formatCode="General">
                  <c:v>-0.74880590000000369</c:v>
                </c:pt>
                <c:pt idx="108" formatCode="General">
                  <c:v>-0.79046149999999948</c:v>
                </c:pt>
                <c:pt idx="109" formatCode="General">
                  <c:v>-0.83408519999999997</c:v>
                </c:pt>
                <c:pt idx="110" formatCode="General">
                  <c:v>-0.8797479000000038</c:v>
                </c:pt>
                <c:pt idx="111" formatCode="General">
                  <c:v>-0.9275215</c:v>
                </c:pt>
                <c:pt idx="112" formatCode="General">
                  <c:v>-0.97747879999999943</c:v>
                </c:pt>
                <c:pt idx="113" formatCode="General">
                  <c:v>-1.0296929999999958</c:v>
                </c:pt>
                <c:pt idx="114" formatCode="General">
                  <c:v>-1.0842400000000001</c:v>
                </c:pt>
                <c:pt idx="115" formatCode="General">
                  <c:v>-1.1411929999999999</c:v>
                </c:pt>
                <c:pt idx="116" formatCode="General">
                  <c:v>-1.2006309999999998</c:v>
                </c:pt>
                <c:pt idx="117" formatCode="General">
                  <c:v>-1.2626299999999935</c:v>
                </c:pt>
                <c:pt idx="118" formatCode="General">
                  <c:v>-1.3272689999999998</c:v>
                </c:pt>
                <c:pt idx="119" formatCode="General">
                  <c:v>-1.3946270000000001</c:v>
                </c:pt>
                <c:pt idx="120" formatCode="General">
                  <c:v>-1.4647829999999999</c:v>
                </c:pt>
                <c:pt idx="121" formatCode="General">
                  <c:v>-1.537817</c:v>
                </c:pt>
                <c:pt idx="122" formatCode="General">
                  <c:v>-1.6138089999999998</c:v>
                </c:pt>
                <c:pt idx="123" formatCode="General">
                  <c:v>-1.6928369999999999</c:v>
                </c:pt>
                <c:pt idx="124" formatCode="General">
                  <c:v>-1.7749820000000009</c:v>
                </c:pt>
                <c:pt idx="125" formatCode="General">
                  <c:v>-1.8603229999999999</c:v>
                </c:pt>
                <c:pt idx="126" formatCode="General">
                  <c:v>-1.948936999999999</c:v>
                </c:pt>
                <c:pt idx="127" formatCode="General">
                  <c:v>-2.040905</c:v>
                </c:pt>
                <c:pt idx="128" formatCode="General">
                  <c:v>-2.136301</c:v>
                </c:pt>
                <c:pt idx="129" formatCode="General">
                  <c:v>-2.2352029999999967</c:v>
                </c:pt>
                <c:pt idx="130" formatCode="General">
                  <c:v>-2.3376859999999873</c:v>
                </c:pt>
                <c:pt idx="131" formatCode="General">
                  <c:v>-2.4438230000000001</c:v>
                </c:pt>
                <c:pt idx="132" formatCode="General">
                  <c:v>-2.5536859999999977</c:v>
                </c:pt>
                <c:pt idx="133" formatCode="General">
                  <c:v>-2.6673450000000001</c:v>
                </c:pt>
                <c:pt idx="134" formatCode="General">
                  <c:v>-2.784869</c:v>
                </c:pt>
                <c:pt idx="135" formatCode="General">
                  <c:v>-2.9063240000000001</c:v>
                </c:pt>
                <c:pt idx="136" formatCode="General">
                  <c:v>-3.031774</c:v>
                </c:pt>
                <c:pt idx="137" formatCode="General">
                  <c:v>-3.161279</c:v>
                </c:pt>
                <c:pt idx="138" formatCode="General">
                  <c:v>-3.294899</c:v>
                </c:pt>
                <c:pt idx="139" formatCode="General">
                  <c:v>-3.4326889999999763</c:v>
                </c:pt>
                <c:pt idx="140" formatCode="General">
                  <c:v>-3.5746989999999967</c:v>
                </c:pt>
                <c:pt idx="141" formatCode="General">
                  <c:v>-3.7209780000000001</c:v>
                </c:pt>
                <c:pt idx="142" formatCode="General">
                  <c:v>-3.8715699999999877</c:v>
                </c:pt>
                <c:pt idx="143" formatCode="General">
                  <c:v>-4.0265139999999855</c:v>
                </c:pt>
                <c:pt idx="144" formatCode="General">
                  <c:v>-4.1858459999999855</c:v>
                </c:pt>
                <c:pt idx="145" formatCode="General">
                  <c:v>-4.3495949999999945</c:v>
                </c:pt>
                <c:pt idx="146" formatCode="General">
                  <c:v>-4.5177879999999764</c:v>
                </c:pt>
                <c:pt idx="147" formatCode="General">
                  <c:v>-4.6904439999999985</c:v>
                </c:pt>
                <c:pt idx="148" formatCode="General">
                  <c:v>-4.8675799999999745</c:v>
                </c:pt>
                <c:pt idx="149" formatCode="General">
                  <c:v>-5.0492030000000314</c:v>
                </c:pt>
                <c:pt idx="150" formatCode="General">
                  <c:v>-5.2353180000000004</c:v>
                </c:pt>
                <c:pt idx="151" formatCode="General">
                  <c:v>-5.4259209999999856</c:v>
                </c:pt>
                <c:pt idx="152" formatCode="General">
                  <c:v>-5.6210019999999945</c:v>
                </c:pt>
                <c:pt idx="153" formatCode="General">
                  <c:v>-5.8205459999999745</c:v>
                </c:pt>
                <c:pt idx="154" formatCode="General">
                  <c:v>-6.0245299999999755</c:v>
                </c:pt>
                <c:pt idx="155" formatCode="General">
                  <c:v>-6.2329220000000003</c:v>
                </c:pt>
                <c:pt idx="156" formatCode="General">
                  <c:v>-6.4456850000000001</c:v>
                </c:pt>
                <c:pt idx="157" formatCode="General">
                  <c:v>-6.6627729999999845</c:v>
                </c:pt>
                <c:pt idx="158" formatCode="General">
                  <c:v>-6.8841309999999698</c:v>
                </c:pt>
                <c:pt idx="159" formatCode="General">
                  <c:v>-7.1097000000000001</c:v>
                </c:pt>
                <c:pt idx="160" formatCode="General">
                  <c:v>-7.3394069999999996</c:v>
                </c:pt>
                <c:pt idx="161" formatCode="General">
                  <c:v>-7.5731729999999997</c:v>
                </c:pt>
                <c:pt idx="162" formatCode="General">
                  <c:v>-7.8109129999999745</c:v>
                </c:pt>
                <c:pt idx="163" formatCode="General">
                  <c:v>-8.0525290000000247</c:v>
                </c:pt>
                <c:pt idx="164" formatCode="General">
                  <c:v>-8.297917</c:v>
                </c:pt>
                <c:pt idx="165" formatCode="General">
                  <c:v>-8.5469619999999988</c:v>
                </c:pt>
                <c:pt idx="166" formatCode="General">
                  <c:v>-8.7995410000000014</c:v>
                </c:pt>
                <c:pt idx="167" formatCode="General">
                  <c:v>-9.0555200000000067</c:v>
                </c:pt>
                <c:pt idx="168" formatCode="General">
                  <c:v>-9.3147580000000012</c:v>
                </c:pt>
                <c:pt idx="169" formatCode="General">
                  <c:v>-9.5771050000000013</c:v>
                </c:pt>
                <c:pt idx="170" formatCode="General">
                  <c:v>-9.8423970000000001</c:v>
                </c:pt>
                <c:pt idx="171" formatCode="General">
                  <c:v>-10.110470000000001</c:v>
                </c:pt>
                <c:pt idx="172" formatCode="General">
                  <c:v>-10.381130000000002</c:v>
                </c:pt>
                <c:pt idx="173" formatCode="General">
                  <c:v>-10.654200000000001</c:v>
                </c:pt>
                <c:pt idx="174" formatCode="General">
                  <c:v>-10.929480000000053</c:v>
                </c:pt>
                <c:pt idx="175" formatCode="General">
                  <c:v>-11.206760000000001</c:v>
                </c:pt>
                <c:pt idx="176" formatCode="General">
                  <c:v>-11.485830000000053</c:v>
                </c:pt>
                <c:pt idx="177" formatCode="General">
                  <c:v>-11.766440000000006</c:v>
                </c:pt>
                <c:pt idx="178" formatCode="General">
                  <c:v>-12.048379999999998</c:v>
                </c:pt>
                <c:pt idx="179" formatCode="General">
                  <c:v>-12.331390000000001</c:v>
                </c:pt>
                <c:pt idx="180" formatCode="General">
                  <c:v>-12.615220000000001</c:v>
                </c:pt>
                <c:pt idx="181" formatCode="General">
                  <c:v>-12.899620000000002</c:v>
                </c:pt>
                <c:pt idx="182" formatCode="General">
                  <c:v>-13.1843</c:v>
                </c:pt>
                <c:pt idx="183" formatCode="General">
                  <c:v>-13.46899</c:v>
                </c:pt>
                <c:pt idx="184" formatCode="General">
                  <c:v>-13.753410000000002</c:v>
                </c:pt>
                <c:pt idx="185" formatCode="General">
                  <c:v>-14.037269999999999</c:v>
                </c:pt>
                <c:pt idx="186" formatCode="General">
                  <c:v>-14.320260000000001</c:v>
                </c:pt>
                <c:pt idx="187" formatCode="General">
                  <c:v>-14.602080000000004</c:v>
                </c:pt>
                <c:pt idx="188" formatCode="General">
                  <c:v>-14.882420000000026</c:v>
                </c:pt>
                <c:pt idx="189" formatCode="General">
                  <c:v>-15.16095</c:v>
                </c:pt>
                <c:pt idx="190" formatCode="General">
                  <c:v>-15.43736</c:v>
                </c:pt>
                <c:pt idx="191" formatCode="General">
                  <c:v>-15.711309999999999</c:v>
                </c:pt>
                <c:pt idx="192" formatCode="General">
                  <c:v>-15.982480000000072</c:v>
                </c:pt>
                <c:pt idx="193" formatCode="General">
                  <c:v>-16.250520000000002</c:v>
                </c:pt>
                <c:pt idx="194" formatCode="General">
                  <c:v>-16.5151</c:v>
                </c:pt>
                <c:pt idx="195" formatCode="General">
                  <c:v>-16.775870000000001</c:v>
                </c:pt>
                <c:pt idx="196" formatCode="General">
                  <c:v>-17.032489999999989</c:v>
                </c:pt>
                <c:pt idx="197" formatCode="General">
                  <c:v>-17.284599999999873</c:v>
                </c:pt>
                <c:pt idx="198" formatCode="General">
                  <c:v>-17.531870000000126</c:v>
                </c:pt>
                <c:pt idx="199" formatCode="General">
                  <c:v>-17.77394</c:v>
                </c:pt>
                <c:pt idx="200" formatCode="General">
                  <c:v>-18.010470000000005</c:v>
                </c:pt>
                <c:pt idx="201" formatCode="General">
                  <c:v>-18.2411099999999</c:v>
                </c:pt>
                <c:pt idx="202" formatCode="General">
                  <c:v>-18.465509999999796</c:v>
                </c:pt>
                <c:pt idx="203" formatCode="General">
                  <c:v>-18.683330000000002</c:v>
                </c:pt>
                <c:pt idx="204" formatCode="General">
                  <c:v>-18.89423</c:v>
                </c:pt>
                <c:pt idx="205" formatCode="General">
                  <c:v>-19.097880000000035</c:v>
                </c:pt>
                <c:pt idx="206" formatCode="General">
                  <c:v>-19.29393</c:v>
                </c:pt>
                <c:pt idx="207" formatCode="General">
                  <c:v>-19.482069999999858</c:v>
                </c:pt>
                <c:pt idx="208" formatCode="General">
                  <c:v>-19.661970000000103</c:v>
                </c:pt>
                <c:pt idx="209" formatCode="General">
                  <c:v>-19.833320000000001</c:v>
                </c:pt>
                <c:pt idx="210" formatCode="General">
                  <c:v>-19.995799999999818</c:v>
                </c:pt>
                <c:pt idx="211" formatCode="General">
                  <c:v>-20.14912</c:v>
                </c:pt>
                <c:pt idx="212" formatCode="General">
                  <c:v>-20.29298</c:v>
                </c:pt>
                <c:pt idx="213" formatCode="General">
                  <c:v>-20.4271099999999</c:v>
                </c:pt>
                <c:pt idx="214" formatCode="General">
                  <c:v>-20.55123</c:v>
                </c:pt>
                <c:pt idx="215" formatCode="General">
                  <c:v>-20.66508</c:v>
                </c:pt>
                <c:pt idx="216" formatCode="General">
                  <c:v>-20.76839999999984</c:v>
                </c:pt>
                <c:pt idx="217" formatCode="General">
                  <c:v>-20.860959999999999</c:v>
                </c:pt>
                <c:pt idx="218" formatCode="General">
                  <c:v>-20.942529999999795</c:v>
                </c:pt>
                <c:pt idx="219" formatCode="General">
                  <c:v>-21.012899999999988</c:v>
                </c:pt>
                <c:pt idx="220" formatCode="General">
                  <c:v>-21.071870000000111</c:v>
                </c:pt>
                <c:pt idx="221" formatCode="General">
                  <c:v>-21.119250000000115</c:v>
                </c:pt>
                <c:pt idx="222" formatCode="General">
                  <c:v>-21.154870000000145</c:v>
                </c:pt>
                <c:pt idx="223" formatCode="General">
                  <c:v>-21.178570000000001</c:v>
                </c:pt>
                <c:pt idx="224" formatCode="General">
                  <c:v>-21.19022</c:v>
                </c:pt>
                <c:pt idx="225" formatCode="General">
                  <c:v>-21.189699999999885</c:v>
                </c:pt>
                <c:pt idx="226" formatCode="General">
                  <c:v>-21.176880000000111</c:v>
                </c:pt>
                <c:pt idx="227" formatCode="General">
                  <c:v>-21.151679999999999</c:v>
                </c:pt>
                <c:pt idx="228" formatCode="General">
                  <c:v>-21.114039999999999</c:v>
                </c:pt>
                <c:pt idx="229" formatCode="General">
                  <c:v>-21.063890000000001</c:v>
                </c:pt>
                <c:pt idx="230" formatCode="General">
                  <c:v>-21.001190000000001</c:v>
                </c:pt>
                <c:pt idx="231" formatCode="General">
                  <c:v>-20.925929999999873</c:v>
                </c:pt>
                <c:pt idx="232" formatCode="General">
                  <c:v>-20.83811</c:v>
                </c:pt>
                <c:pt idx="233" formatCode="General">
                  <c:v>-20.737729999999903</c:v>
                </c:pt>
                <c:pt idx="234" formatCode="General">
                  <c:v>-20.624849999999999</c:v>
                </c:pt>
                <c:pt idx="235" formatCode="General">
                  <c:v>-20.499509999999869</c:v>
                </c:pt>
                <c:pt idx="236" formatCode="General">
                  <c:v>-20.36178</c:v>
                </c:pt>
                <c:pt idx="237" formatCode="General">
                  <c:v>-20.211760000000005</c:v>
                </c:pt>
                <c:pt idx="238" formatCode="General">
                  <c:v>-20.04955</c:v>
                </c:pt>
                <c:pt idx="239" formatCode="General">
                  <c:v>-19.87529</c:v>
                </c:pt>
                <c:pt idx="240" formatCode="General">
                  <c:v>-19.689119999999903</c:v>
                </c:pt>
                <c:pt idx="241" formatCode="General">
                  <c:v>-19.491209999999896</c:v>
                </c:pt>
                <c:pt idx="242" formatCode="General">
                  <c:v>-19.28172999999984</c:v>
                </c:pt>
                <c:pt idx="243" formatCode="General">
                  <c:v>-19.0609</c:v>
                </c:pt>
                <c:pt idx="244" formatCode="General">
                  <c:v>-18.82893</c:v>
                </c:pt>
                <c:pt idx="245" formatCode="General">
                  <c:v>-18.58605</c:v>
                </c:pt>
                <c:pt idx="246" formatCode="General">
                  <c:v>-18.332529999999885</c:v>
                </c:pt>
                <c:pt idx="247" formatCode="General">
                  <c:v>-18.06860999999984</c:v>
                </c:pt>
                <c:pt idx="248" formatCode="General">
                  <c:v>-17.794589999999989</c:v>
                </c:pt>
                <c:pt idx="249" formatCode="General">
                  <c:v>-17.510770000000001</c:v>
                </c:pt>
                <c:pt idx="250" formatCode="General">
                  <c:v>-17.217459999999999</c:v>
                </c:pt>
                <c:pt idx="251" formatCode="General">
                  <c:v>-16.914999999999999</c:v>
                </c:pt>
                <c:pt idx="252" formatCode="General">
                  <c:v>-16.60371</c:v>
                </c:pt>
                <c:pt idx="253" formatCode="General">
                  <c:v>-16.283950000000001</c:v>
                </c:pt>
                <c:pt idx="254" formatCode="General">
                  <c:v>-15.956100000000006</c:v>
                </c:pt>
                <c:pt idx="255" formatCode="General">
                  <c:v>-15.620520000000001</c:v>
                </c:pt>
                <c:pt idx="256" formatCode="General">
                  <c:v>-15.277620000000001</c:v>
                </c:pt>
                <c:pt idx="257" formatCode="General">
                  <c:v>-14.927770000000001</c:v>
                </c:pt>
                <c:pt idx="258" formatCode="General">
                  <c:v>-14.571400000000002</c:v>
                </c:pt>
                <c:pt idx="259" formatCode="General">
                  <c:v>-14.208919999999999</c:v>
                </c:pt>
                <c:pt idx="260" formatCode="General">
                  <c:v>-13.84075</c:v>
                </c:pt>
                <c:pt idx="261" formatCode="General">
                  <c:v>-13.46733</c:v>
                </c:pt>
                <c:pt idx="262" formatCode="General">
                  <c:v>-13.089080000000004</c:v>
                </c:pt>
                <c:pt idx="263" formatCode="General">
                  <c:v>-12.70646</c:v>
                </c:pt>
                <c:pt idx="264" formatCode="General">
                  <c:v>-12.31991</c:v>
                </c:pt>
                <c:pt idx="265" formatCode="General">
                  <c:v>-11.929870000000001</c:v>
                </c:pt>
                <c:pt idx="266" formatCode="General">
                  <c:v>-11.536800000000001</c:v>
                </c:pt>
                <c:pt idx="267" formatCode="General">
                  <c:v>-11.141159999999999</c:v>
                </c:pt>
                <c:pt idx="268" formatCode="General">
                  <c:v>-10.74339</c:v>
                </c:pt>
                <c:pt idx="269" formatCode="General">
                  <c:v>-10.343960000000001</c:v>
                </c:pt>
                <c:pt idx="270" formatCode="General">
                  <c:v>-9.9433039999999995</c:v>
                </c:pt>
                <c:pt idx="271" formatCode="General">
                  <c:v>-9.5418870000000009</c:v>
                </c:pt>
                <c:pt idx="272" formatCode="General">
                  <c:v>-9.140155</c:v>
                </c:pt>
                <c:pt idx="273" formatCode="General">
                  <c:v>-8.7385509999999993</c:v>
                </c:pt>
                <c:pt idx="274" formatCode="General">
                  <c:v>-8.3375190000000003</c:v>
                </c:pt>
                <c:pt idx="275" formatCode="General">
                  <c:v>-7.9374950000000002</c:v>
                </c:pt>
                <c:pt idx="276" formatCode="General">
                  <c:v>-7.538907</c:v>
                </c:pt>
                <c:pt idx="277" formatCode="General">
                  <c:v>-7.142180999999967</c:v>
                </c:pt>
                <c:pt idx="278" formatCode="General">
                  <c:v>-6.7477309999999955</c:v>
                </c:pt>
                <c:pt idx="279" formatCode="General">
                  <c:v>-6.3559679999999945</c:v>
                </c:pt>
                <c:pt idx="280" formatCode="General">
                  <c:v>-5.9672879999999955</c:v>
                </c:pt>
                <c:pt idx="281" formatCode="General">
                  <c:v>-5.5820839999999965</c:v>
                </c:pt>
                <c:pt idx="282" formatCode="General">
                  <c:v>-5.2007329999999996</c:v>
                </c:pt>
                <c:pt idx="283" formatCode="General">
                  <c:v>-4.8236049999999855</c:v>
                </c:pt>
                <c:pt idx="284" formatCode="General">
                  <c:v>-4.4510600000000133</c:v>
                </c:pt>
                <c:pt idx="285" formatCode="General">
                  <c:v>-4.0834450000000002</c:v>
                </c:pt>
                <c:pt idx="286" formatCode="General">
                  <c:v>-3.721095</c:v>
                </c:pt>
                <c:pt idx="287" formatCode="General">
                  <c:v>-3.3643290000000001</c:v>
                </c:pt>
                <c:pt idx="288" formatCode="General">
                  <c:v>-3.0134579999999977</c:v>
                </c:pt>
                <c:pt idx="289" formatCode="General">
                  <c:v>-2.6687750000000001</c:v>
                </c:pt>
                <c:pt idx="290" formatCode="General">
                  <c:v>-2.3305639999999967</c:v>
                </c:pt>
                <c:pt idx="291" formatCode="General">
                  <c:v>-1.9990889999999999</c:v>
                </c:pt>
                <c:pt idx="292" formatCode="General">
                  <c:v>-1.6746049999999999</c:v>
                </c:pt>
                <c:pt idx="293" formatCode="General">
                  <c:v>-1.3573519999999999</c:v>
                </c:pt>
                <c:pt idx="294" formatCode="General">
                  <c:v>-1.0475509999999999</c:v>
                </c:pt>
                <c:pt idx="295" formatCode="General">
                  <c:v>-0.74541400000000002</c:v>
                </c:pt>
                <c:pt idx="296" formatCode="General">
                  <c:v>-0.45113250000000005</c:v>
                </c:pt>
                <c:pt idx="297" formatCode="General">
                  <c:v>-0.16488430000000018</c:v>
                </c:pt>
                <c:pt idx="298" formatCode="General">
                  <c:v>0.11316690000000031</c:v>
                </c:pt>
                <c:pt idx="299" formatCode="General">
                  <c:v>0.38287320000000191</c:v>
                </c:pt>
                <c:pt idx="300" formatCode="General">
                  <c:v>0.64410199999999995</c:v>
                </c:pt>
                <c:pt idx="301" formatCode="General">
                  <c:v>0.89673440000000071</c:v>
                </c:pt>
                <c:pt idx="302" formatCode="General">
                  <c:v>1.1406689999999999</c:v>
                </c:pt>
                <c:pt idx="303" formatCode="General">
                  <c:v>1.3758159999999999</c:v>
                </c:pt>
                <c:pt idx="304" formatCode="General">
                  <c:v>1.602104</c:v>
                </c:pt>
                <c:pt idx="305" formatCode="General">
                  <c:v>1.8194739999999998</c:v>
                </c:pt>
                <c:pt idx="306" formatCode="General">
                  <c:v>2.027882</c:v>
                </c:pt>
                <c:pt idx="307" formatCode="General">
                  <c:v>2.2272970000000138</c:v>
                </c:pt>
                <c:pt idx="308" formatCode="General">
                  <c:v>2.4177019999999998</c:v>
                </c:pt>
                <c:pt idx="309" formatCode="General">
                  <c:v>2.5990959999999967</c:v>
                </c:pt>
                <c:pt idx="310" formatCode="General">
                  <c:v>2.771487</c:v>
                </c:pt>
                <c:pt idx="311" formatCode="General">
                  <c:v>2.9348999999999967</c:v>
                </c:pt>
                <c:pt idx="312" formatCode="General">
                  <c:v>3.0893670000000002</c:v>
                </c:pt>
                <c:pt idx="313" formatCode="General">
                  <c:v>3.2349380000000001</c:v>
                </c:pt>
                <c:pt idx="314" formatCode="General">
                  <c:v>3.3716689999999763</c:v>
                </c:pt>
                <c:pt idx="315" formatCode="General">
                  <c:v>3.4996339999999977</c:v>
                </c:pt>
                <c:pt idx="316" formatCode="General">
                  <c:v>3.6189100000000001</c:v>
                </c:pt>
                <c:pt idx="317" formatCode="General">
                  <c:v>3.7295900000000115</c:v>
                </c:pt>
                <c:pt idx="318" formatCode="General">
                  <c:v>3.8317749999999977</c:v>
                </c:pt>
                <c:pt idx="319" formatCode="General">
                  <c:v>3.9255749999999998</c:v>
                </c:pt>
                <c:pt idx="320" formatCode="General">
                  <c:v>4.0111090000000003</c:v>
                </c:pt>
                <c:pt idx="321" formatCode="General">
                  <c:v>4.0885059999999855</c:v>
                </c:pt>
                <c:pt idx="322" formatCode="General">
                  <c:v>4.1578999999999855</c:v>
                </c:pt>
                <c:pt idx="323" formatCode="General">
                  <c:v>4.2194339999999997</c:v>
                </c:pt>
                <c:pt idx="324" formatCode="General">
                  <c:v>4.2732570000000134</c:v>
                </c:pt>
                <c:pt idx="325" formatCode="General">
                  <c:v>4.3195259999999855</c:v>
                </c:pt>
                <c:pt idx="326" formatCode="General">
                  <c:v>4.3584019999999946</c:v>
                </c:pt>
                <c:pt idx="327" formatCode="General">
                  <c:v>4.3900539999999975</c:v>
                </c:pt>
                <c:pt idx="328" formatCode="General">
                  <c:v>4.4146530000000004</c:v>
                </c:pt>
                <c:pt idx="329" formatCode="General">
                  <c:v>4.4323769999999998</c:v>
                </c:pt>
                <c:pt idx="330" formatCode="General">
                  <c:v>4.4434079999999998</c:v>
                </c:pt>
                <c:pt idx="331" formatCode="General">
                  <c:v>4.4479290000000002</c:v>
                </c:pt>
                <c:pt idx="332" formatCode="General">
                  <c:v>4.4461290000000124</c:v>
                </c:pt>
                <c:pt idx="333" formatCode="General">
                  <c:v>4.4381979999999999</c:v>
                </c:pt>
                <c:pt idx="334" formatCode="General">
                  <c:v>4.4243290000000002</c:v>
                </c:pt>
                <c:pt idx="335" formatCode="General">
                  <c:v>4.4047169999999856</c:v>
                </c:pt>
                <c:pt idx="336" formatCode="General">
                  <c:v>4.3795570000000001</c:v>
                </c:pt>
                <c:pt idx="337" formatCode="General">
                  <c:v>4.3490479999999998</c:v>
                </c:pt>
                <c:pt idx="338" formatCode="General">
                  <c:v>4.3133859999999764</c:v>
                </c:pt>
                <c:pt idx="339" formatCode="General">
                  <c:v>4.2727700000000004</c:v>
                </c:pt>
                <c:pt idx="340" formatCode="General">
                  <c:v>4.2273990000000001</c:v>
                </c:pt>
                <c:pt idx="341" formatCode="General">
                  <c:v>4.1774709999999855</c:v>
                </c:pt>
                <c:pt idx="342" formatCode="General">
                  <c:v>4.123181999999967</c:v>
                </c:pt>
                <c:pt idx="343" formatCode="General">
                  <c:v>4.0647299999999955</c:v>
                </c:pt>
                <c:pt idx="344" formatCode="General">
                  <c:v>4.0023090000000003</c:v>
                </c:pt>
                <c:pt idx="345" formatCode="General">
                  <c:v>3.9361149999999987</c:v>
                </c:pt>
                <c:pt idx="346" formatCode="General">
                  <c:v>3.8663379999999998</c:v>
                </c:pt>
                <c:pt idx="347" formatCode="General">
                  <c:v>3.7931699999999999</c:v>
                </c:pt>
                <c:pt idx="348" formatCode="General">
                  <c:v>3.716799</c:v>
                </c:pt>
                <c:pt idx="349" formatCode="General">
                  <c:v>3.6374110000000002</c:v>
                </c:pt>
                <c:pt idx="350" formatCode="General">
                  <c:v>3.5551900000000001</c:v>
                </c:pt>
                <c:pt idx="351" formatCode="General">
                  <c:v>3.470316</c:v>
                </c:pt>
                <c:pt idx="352" formatCode="General">
                  <c:v>3.382968999999985</c:v>
                </c:pt>
                <c:pt idx="353" formatCode="General">
                  <c:v>3.2933230000000138</c:v>
                </c:pt>
                <c:pt idx="354" formatCode="General">
                  <c:v>3.201552</c:v>
                </c:pt>
                <c:pt idx="355" formatCode="General">
                  <c:v>3.1078239999999999</c:v>
                </c:pt>
                <c:pt idx="356" formatCode="General">
                  <c:v>3.0123049999999987</c:v>
                </c:pt>
                <c:pt idx="357" formatCode="General">
                  <c:v>2.9151599999999878</c:v>
                </c:pt>
                <c:pt idx="358" formatCode="General">
                  <c:v>2.8165469999999786</c:v>
                </c:pt>
                <c:pt idx="359" formatCode="General">
                  <c:v>2.7166239999999977</c:v>
                </c:pt>
                <c:pt idx="360" formatCode="General">
                  <c:v>2.6155429999999877</c:v>
                </c:pt>
                <c:pt idx="361" formatCode="General">
                  <c:v>2.5134549999999987</c:v>
                </c:pt>
                <c:pt idx="362" formatCode="General">
                  <c:v>2.410507</c:v>
                </c:pt>
                <c:pt idx="363" formatCode="General">
                  <c:v>2.3068409999999795</c:v>
                </c:pt>
                <c:pt idx="364" formatCode="General">
                  <c:v>2.2025980000000001</c:v>
                </c:pt>
                <c:pt idx="365" formatCode="General">
                  <c:v>2.0979130000000001</c:v>
                </c:pt>
                <c:pt idx="366" formatCode="General">
                  <c:v>1.9929209999999991</c:v>
                </c:pt>
                <c:pt idx="367" formatCode="General">
                  <c:v>1.88775</c:v>
                </c:pt>
                <c:pt idx="368" formatCode="General">
                  <c:v>1.7825270000000009</c:v>
                </c:pt>
                <c:pt idx="369" formatCode="General">
                  <c:v>1.6773750000000001</c:v>
                </c:pt>
                <c:pt idx="370" formatCode="General">
                  <c:v>1.572414</c:v>
                </c:pt>
                <c:pt idx="371" formatCode="General">
                  <c:v>1.4677609999999928</c:v>
                </c:pt>
                <c:pt idx="372" formatCode="General">
                  <c:v>1.3635289999999998</c:v>
                </c:pt>
                <c:pt idx="373" formatCode="General">
                  <c:v>1.2598289999999928</c:v>
                </c:pt>
                <c:pt idx="374" formatCode="General">
                  <c:v>1.156768</c:v>
                </c:pt>
                <c:pt idx="375" formatCode="General">
                  <c:v>1.054449</c:v>
                </c:pt>
                <c:pt idx="376" formatCode="General">
                  <c:v>0.9529754000000038</c:v>
                </c:pt>
                <c:pt idx="377" formatCode="General">
                  <c:v>0.85244379999999997</c:v>
                </c:pt>
                <c:pt idx="378" formatCode="General">
                  <c:v>0.75295000000000323</c:v>
                </c:pt>
                <c:pt idx="379" formatCode="General">
                  <c:v>0.65458640000000001</c:v>
                </c:pt>
                <c:pt idx="380" formatCode="General">
                  <c:v>0.55744269999999996</c:v>
                </c:pt>
                <c:pt idx="381" formatCode="General">
                  <c:v>0.46160580000000001</c:v>
                </c:pt>
                <c:pt idx="382" formatCode="General">
                  <c:v>0.36715970000000031</c:v>
                </c:pt>
                <c:pt idx="383" formatCode="General">
                  <c:v>0.27418580000000031</c:v>
                </c:pt>
                <c:pt idx="384" formatCode="General">
                  <c:v>0.18276260000000041</c:v>
                </c:pt>
                <c:pt idx="385">
                  <c:v>9.2965923000000131E-2</c:v>
                </c:pt>
                <c:pt idx="386">
                  <c:v>4.8685912000000003E-3</c:v>
                </c:pt>
                <c:pt idx="387">
                  <c:v>-8.1459157000000018E-2</c:v>
                </c:pt>
                <c:pt idx="388" formatCode="General">
                  <c:v>-0.16594980000000101</c:v>
                </c:pt>
                <c:pt idx="389" formatCode="General">
                  <c:v>-0.24853860000000041</c:v>
                </c:pt>
                <c:pt idx="390" formatCode="General">
                  <c:v>-0.32916330000000038</c:v>
                </c:pt>
                <c:pt idx="391" formatCode="General">
                  <c:v>-0.40776450000000031</c:v>
                </c:pt>
                <c:pt idx="392" formatCode="General">
                  <c:v>-0.48428530000000031</c:v>
                </c:pt>
                <c:pt idx="393" formatCode="General">
                  <c:v>-0.55867170000000288</c:v>
                </c:pt>
                <c:pt idx="394" formatCode="General">
                  <c:v>-0.63087200000000065</c:v>
                </c:pt>
                <c:pt idx="395" formatCode="General">
                  <c:v>-0.70083790000000001</c:v>
                </c:pt>
                <c:pt idx="396" formatCode="General">
                  <c:v>-0.76852319999999996</c:v>
                </c:pt>
                <c:pt idx="397" formatCode="General">
                  <c:v>-0.83388510000000005</c:v>
                </c:pt>
                <c:pt idx="398" formatCode="General">
                  <c:v>-0.89688319999999755</c:v>
                </c:pt>
                <c:pt idx="399" formatCode="General">
                  <c:v>-0.95748029999999951</c:v>
                </c:pt>
                <c:pt idx="400" formatCode="General">
                  <c:v>-1.0156419999999942</c:v>
                </c:pt>
                <c:pt idx="401" formatCode="General">
                  <c:v>-1.0713359999999998</c:v>
                </c:pt>
                <c:pt idx="402" formatCode="General">
                  <c:v>-1.1245350000000001</c:v>
                </c:pt>
                <c:pt idx="403" formatCode="General">
                  <c:v>-1.1752130000000001</c:v>
                </c:pt>
                <c:pt idx="404" formatCode="General">
                  <c:v>-1.2233459999999998</c:v>
                </c:pt>
                <c:pt idx="405" formatCode="General">
                  <c:v>-1.2689170000000001</c:v>
                </c:pt>
                <c:pt idx="406" formatCode="General">
                  <c:v>-1.3119089999999998</c:v>
                </c:pt>
                <c:pt idx="407" formatCode="General">
                  <c:v>-1.3523069999999999</c:v>
                </c:pt>
                <c:pt idx="408" formatCode="General">
                  <c:v>-1.3901030000000001</c:v>
                </c:pt>
                <c:pt idx="409" formatCode="General">
                  <c:v>-1.4252899999999942</c:v>
                </c:pt>
                <c:pt idx="410" formatCode="General">
                  <c:v>-1.4578629999999935</c:v>
                </c:pt>
                <c:pt idx="411" formatCode="General">
                  <c:v>-1.4878229999999935</c:v>
                </c:pt>
                <c:pt idx="412" formatCode="General">
                  <c:v>-1.5151709999999998</c:v>
                </c:pt>
                <c:pt idx="413" formatCode="General">
                  <c:v>-1.5399149999999935</c:v>
                </c:pt>
                <c:pt idx="414" formatCode="General">
                  <c:v>-1.5620639999999999</c:v>
                </c:pt>
                <c:pt idx="415" formatCode="General">
                  <c:v>-1.581629999999993</c:v>
                </c:pt>
                <c:pt idx="416" formatCode="General">
                  <c:v>-1.59863</c:v>
                </c:pt>
                <c:pt idx="417" formatCode="General">
                  <c:v>-1.613084</c:v>
                </c:pt>
                <c:pt idx="418" formatCode="General">
                  <c:v>-1.625014</c:v>
                </c:pt>
                <c:pt idx="419" formatCode="General">
                  <c:v>-1.6344470000000064</c:v>
                </c:pt>
                <c:pt idx="420" formatCode="General">
                  <c:v>-1.6414120000000001</c:v>
                </c:pt>
                <c:pt idx="421" formatCode="General">
                  <c:v>-1.6459429999999999</c:v>
                </c:pt>
                <c:pt idx="422" formatCode="General">
                  <c:v>-1.6480750000000057</c:v>
                </c:pt>
                <c:pt idx="423" formatCode="General">
                  <c:v>-1.6478489999999999</c:v>
                </c:pt>
                <c:pt idx="424" formatCode="General">
                  <c:v>-1.6453070000000001</c:v>
                </c:pt>
                <c:pt idx="425" formatCode="General">
                  <c:v>-1.640496</c:v>
                </c:pt>
                <c:pt idx="426" formatCode="General">
                  <c:v>-1.6334629999999999</c:v>
                </c:pt>
                <c:pt idx="427" formatCode="General">
                  <c:v>-1.624263</c:v>
                </c:pt>
                <c:pt idx="428" formatCode="General">
                  <c:v>-1.612948</c:v>
                </c:pt>
                <c:pt idx="429" formatCode="General">
                  <c:v>-1.5995789999999999</c:v>
                </c:pt>
                <c:pt idx="430" formatCode="General">
                  <c:v>-1.5842160000000001</c:v>
                </c:pt>
                <c:pt idx="431" formatCode="General">
                  <c:v>-1.5669229999999998</c:v>
                </c:pt>
                <c:pt idx="432" formatCode="General">
                  <c:v>-1.5477669999999935</c:v>
                </c:pt>
                <c:pt idx="433" formatCode="General">
                  <c:v>-1.5268170000000001</c:v>
                </c:pt>
                <c:pt idx="434" formatCode="General">
                  <c:v>-1.5041450000000001</c:v>
                </c:pt>
                <c:pt idx="435" formatCode="General">
                  <c:v>-1.4798259999999928</c:v>
                </c:pt>
                <c:pt idx="436" formatCode="General">
                  <c:v>-1.4539349999999898</c:v>
                </c:pt>
                <c:pt idx="437" formatCode="General">
                  <c:v>-1.426552</c:v>
                </c:pt>
                <c:pt idx="438" formatCode="General">
                  <c:v>-1.3977580000000001</c:v>
                </c:pt>
                <c:pt idx="439" formatCode="General">
                  <c:v>-1.3676349999999942</c:v>
                </c:pt>
                <c:pt idx="440" formatCode="General">
                  <c:v>-1.336268</c:v>
                </c:pt>
                <c:pt idx="441" formatCode="General">
                  <c:v>-1.3037439999999998</c:v>
                </c:pt>
                <c:pt idx="442" formatCode="General">
                  <c:v>-1.270149</c:v>
                </c:pt>
                <c:pt idx="443" formatCode="General">
                  <c:v>-1.2355729999999998</c:v>
                </c:pt>
                <c:pt idx="444" formatCode="General">
                  <c:v>-1.2001059999999999</c:v>
                </c:pt>
                <c:pt idx="445" formatCode="General">
                  <c:v>-1.1638389999999998</c:v>
                </c:pt>
                <c:pt idx="446" formatCode="General">
                  <c:v>-1.1268639999999999</c:v>
                </c:pt>
                <c:pt idx="447" formatCode="General">
                  <c:v>-1.0892739999999999</c:v>
                </c:pt>
                <c:pt idx="448" formatCode="General">
                  <c:v>-1.0511609999999998</c:v>
                </c:pt>
                <c:pt idx="449" formatCode="General">
                  <c:v>-1.0126209999999998</c:v>
                </c:pt>
                <c:pt idx="450" formatCode="General">
                  <c:v>-0.97374620000000278</c:v>
                </c:pt>
                <c:pt idx="451" formatCode="General">
                  <c:v>-0.93463070000000004</c:v>
                </c:pt>
                <c:pt idx="452" formatCode="General">
                  <c:v>-0.89536819999999651</c:v>
                </c:pt>
                <c:pt idx="453" formatCode="General">
                  <c:v>-0.8560518000000038</c:v>
                </c:pt>
                <c:pt idx="454" formatCode="General">
                  <c:v>-0.81677429999999995</c:v>
                </c:pt>
                <c:pt idx="455" formatCode="General">
                  <c:v>-0.77762770000000314</c:v>
                </c:pt>
                <c:pt idx="456" formatCode="General">
                  <c:v>-0.73870300000000289</c:v>
                </c:pt>
                <c:pt idx="457" formatCode="General">
                  <c:v>-0.70009010000000005</c:v>
                </c:pt>
                <c:pt idx="458" formatCode="General">
                  <c:v>-0.66187790000000324</c:v>
                </c:pt>
                <c:pt idx="459" formatCode="General">
                  <c:v>-0.62415339999999997</c:v>
                </c:pt>
                <c:pt idx="460" formatCode="General">
                  <c:v>-0.5870022999999972</c:v>
                </c:pt>
                <c:pt idx="461" formatCode="General">
                  <c:v>-0.55050869999999996</c:v>
                </c:pt>
                <c:pt idx="462" formatCode="General">
                  <c:v>-0.5147543999999995</c:v>
                </c:pt>
                <c:pt idx="463" formatCode="General">
                  <c:v>-0.47981930000000161</c:v>
                </c:pt>
                <c:pt idx="464" formatCode="General">
                  <c:v>-0.44578130000000027</c:v>
                </c:pt>
                <c:pt idx="465" formatCode="General">
                  <c:v>-0.41271570000000002</c:v>
                </c:pt>
                <c:pt idx="466" formatCode="General">
                  <c:v>-0.38069540000000002</c:v>
                </c:pt>
                <c:pt idx="467" formatCode="General">
                  <c:v>-0.34979050000000023</c:v>
                </c:pt>
                <c:pt idx="468" formatCode="General">
                  <c:v>-0.32006830000000214</c:v>
                </c:pt>
                <c:pt idx="469" formatCode="General">
                  <c:v>-0.2915932</c:v>
                </c:pt>
                <c:pt idx="470" formatCode="General">
                  <c:v>-0.26442670000000174</c:v>
                </c:pt>
                <c:pt idx="471" formatCode="General">
                  <c:v>-0.2386268</c:v>
                </c:pt>
                <c:pt idx="472" formatCode="General">
                  <c:v>-0.21424850000000087</c:v>
                </c:pt>
                <c:pt idx="473" formatCode="General">
                  <c:v>-0.19134320000000019</c:v>
                </c:pt>
                <c:pt idx="474" formatCode="General">
                  <c:v>-0.16995900000000064</c:v>
                </c:pt>
                <c:pt idx="475" formatCode="General">
                  <c:v>-0.15014030000000084</c:v>
                </c:pt>
                <c:pt idx="476" formatCode="General">
                  <c:v>-0.13192809999999999</c:v>
                </c:pt>
                <c:pt idx="477" formatCode="General">
                  <c:v>-0.11535929999999986</c:v>
                </c:pt>
                <c:pt idx="478" formatCode="General">
                  <c:v>-0.1004675</c:v>
                </c:pt>
                <c:pt idx="479">
                  <c:v>-8.7282232999999973E-2</c:v>
                </c:pt>
                <c:pt idx="480">
                  <c:v>-7.5829223000000057E-2</c:v>
                </c:pt>
                <c:pt idx="481">
                  <c:v>-6.6130317999999993E-2</c:v>
                </c:pt>
                <c:pt idx="482">
                  <c:v>-5.8203451000000038E-2</c:v>
                </c:pt>
                <c:pt idx="483">
                  <c:v>-5.2062623000000585E-2</c:v>
                </c:pt>
                <c:pt idx="484">
                  <c:v>-4.7717862000000034E-2</c:v>
                </c:pt>
                <c:pt idx="485">
                  <c:v>-4.5175257999999975E-2</c:v>
                </c:pt>
                <c:pt idx="486">
                  <c:v>-4.4436939000000522E-2</c:v>
                </c:pt>
                <c:pt idx="487">
                  <c:v>-4.5501132E-2</c:v>
                </c:pt>
                <c:pt idx="488">
                  <c:v>-4.8406145999999976E-2</c:v>
                </c:pt>
                <c:pt idx="489">
                  <c:v>-5.3001947999999993E-2</c:v>
                </c:pt>
                <c:pt idx="490">
                  <c:v>-5.9391178000000058E-2</c:v>
                </c:pt>
                <c:pt idx="491">
                  <c:v>-6.7562982000000202E-2</c:v>
                </c:pt>
                <c:pt idx="492">
                  <c:v>-7.7493839000000231E-2</c:v>
                </c:pt>
                <c:pt idx="493">
                  <c:v>-8.9149222000000028E-2</c:v>
                </c:pt>
                <c:pt idx="494" formatCode="General">
                  <c:v>-0.1024872</c:v>
                </c:pt>
                <c:pt idx="495" formatCode="General">
                  <c:v>-0.11746270000000042</c:v>
                </c:pt>
                <c:pt idx="496" formatCode="General">
                  <c:v>-0.1340315</c:v>
                </c:pt>
                <c:pt idx="497" formatCode="General">
                  <c:v>-0.1521527</c:v>
                </c:pt>
                <c:pt idx="498" formatCode="General">
                  <c:v>-0.17178889999999999</c:v>
                </c:pt>
                <c:pt idx="499" formatCode="General">
                  <c:v>-0.19290570000000018</c:v>
                </c:pt>
                <c:pt idx="500" formatCode="General">
                  <c:v>-0.21546830000000147</c:v>
                </c:pt>
                <c:pt idx="501" formatCode="General">
                  <c:v>-0.23943840000000133</c:v>
                </c:pt>
                <c:pt idx="502" formatCode="General">
                  <c:v>-0.26477109999999998</c:v>
                </c:pt>
                <c:pt idx="503" formatCode="General">
                  <c:v>-0.29141290000000214</c:v>
                </c:pt>
                <c:pt idx="504" formatCode="General">
                  <c:v>-0.31930140000000162</c:v>
                </c:pt>
                <c:pt idx="505" formatCode="General">
                  <c:v>-0.34836660000000241</c:v>
                </c:pt>
                <c:pt idx="506" formatCode="General">
                  <c:v>-0.37853460000000144</c:v>
                </c:pt>
                <c:pt idx="507" formatCode="General">
                  <c:v>-0.40973010000000004</c:v>
                </c:pt>
                <c:pt idx="508" formatCode="General">
                  <c:v>-0.44187990000000077</c:v>
                </c:pt>
                <c:pt idx="509" formatCode="General">
                  <c:v>-0.47491410000000162</c:v>
                </c:pt>
                <c:pt idx="510" formatCode="General">
                  <c:v>-0.50876529999999998</c:v>
                </c:pt>
                <c:pt idx="511" formatCode="General">
                  <c:v>-0.54336729999999756</c:v>
                </c:pt>
                <c:pt idx="512" formatCode="General">
                  <c:v>-0.57865190000000288</c:v>
                </c:pt>
                <c:pt idx="513" formatCode="General">
                  <c:v>-0.61454810000000004</c:v>
                </c:pt>
                <c:pt idx="514" formatCode="General">
                  <c:v>-0.65098090000000064</c:v>
                </c:pt>
                <c:pt idx="515" formatCode="General">
                  <c:v>-0.68787210000000043</c:v>
                </c:pt>
                <c:pt idx="516" formatCode="General">
                  <c:v>-0.72514199999999995</c:v>
                </c:pt>
                <c:pt idx="517" formatCode="General">
                  <c:v>-0.7627110000000038</c:v>
                </c:pt>
                <c:pt idx="518" formatCode="General">
                  <c:v>-0.80050080000000001</c:v>
                </c:pt>
                <c:pt idx="519" formatCode="General">
                  <c:v>-0.83843400000000001</c:v>
                </c:pt>
                <c:pt idx="520" formatCode="General">
                  <c:v>-0.87643409999999999</c:v>
                </c:pt>
                <c:pt idx="521" formatCode="General">
                  <c:v>-0.91442480000000004</c:v>
                </c:pt>
                <c:pt idx="522" formatCode="General">
                  <c:v>-0.95232910000000004</c:v>
                </c:pt>
                <c:pt idx="523" formatCode="General">
                  <c:v>-0.9900696999999995</c:v>
                </c:pt>
                <c:pt idx="524" formatCode="General">
                  <c:v>-1.027569999999993</c:v>
                </c:pt>
                <c:pt idx="525" formatCode="General">
                  <c:v>-1.0647519999999999</c:v>
                </c:pt>
                <c:pt idx="526" formatCode="General">
                  <c:v>-1.1015429999999999</c:v>
                </c:pt>
                <c:pt idx="527" formatCode="General">
                  <c:v>-1.137867</c:v>
                </c:pt>
                <c:pt idx="528" formatCode="General">
                  <c:v>-1.173654</c:v>
                </c:pt>
                <c:pt idx="529" formatCode="General">
                  <c:v>-1.2088309999999998</c:v>
                </c:pt>
                <c:pt idx="530" formatCode="General">
                  <c:v>-1.2433309999999942</c:v>
                </c:pt>
                <c:pt idx="531" formatCode="General">
                  <c:v>-1.2770839999999999</c:v>
                </c:pt>
                <c:pt idx="532" formatCode="General">
                  <c:v>-1.3100239999999999</c:v>
                </c:pt>
                <c:pt idx="533" formatCode="General">
                  <c:v>-1.3420880000000057</c:v>
                </c:pt>
                <c:pt idx="534" formatCode="General">
                  <c:v>-1.373211</c:v>
                </c:pt>
                <c:pt idx="535" formatCode="General">
                  <c:v>-1.40333499999999</c:v>
                </c:pt>
                <c:pt idx="536" formatCode="General">
                  <c:v>-1.4324009999999998</c:v>
                </c:pt>
                <c:pt idx="537" formatCode="General">
                  <c:v>-1.4603520000000001</c:v>
                </c:pt>
                <c:pt idx="538" formatCode="General">
                  <c:v>-1.4871359999999998</c:v>
                </c:pt>
                <c:pt idx="539" formatCode="General">
                  <c:v>-1.5126999999999942</c:v>
                </c:pt>
                <c:pt idx="540" formatCode="General">
                  <c:v>-1.5369959999999998</c:v>
                </c:pt>
                <c:pt idx="541" formatCode="General">
                  <c:v>-1.5599769999999942</c:v>
                </c:pt>
                <c:pt idx="542" formatCode="General">
                  <c:v>-1.5815989999999998</c:v>
                </c:pt>
                <c:pt idx="543" formatCode="General">
                  <c:v>-1.601821999999993</c:v>
                </c:pt>
                <c:pt idx="544" formatCode="General">
                  <c:v>-1.620608</c:v>
                </c:pt>
                <c:pt idx="545" formatCode="General">
                  <c:v>-1.6379209999999942</c:v>
                </c:pt>
                <c:pt idx="546" formatCode="General">
                  <c:v>-1.6537299999999935</c:v>
                </c:pt>
                <c:pt idx="547" formatCode="General">
                  <c:v>-1.6680050000000057</c:v>
                </c:pt>
                <c:pt idx="548" formatCode="General">
                  <c:v>-1.6807180000000057</c:v>
                </c:pt>
                <c:pt idx="549" formatCode="General">
                  <c:v>-1.691848</c:v>
                </c:pt>
                <c:pt idx="550" formatCode="General">
                  <c:v>-1.7013719999999948</c:v>
                </c:pt>
                <c:pt idx="551" formatCode="General">
                  <c:v>-1.7092739999999951</c:v>
                </c:pt>
                <c:pt idx="552" formatCode="General">
                  <c:v>-1.7155389999999948</c:v>
                </c:pt>
                <c:pt idx="553" formatCode="General">
                  <c:v>-1.7201550000000012</c:v>
                </c:pt>
                <c:pt idx="554" formatCode="General">
                  <c:v>-1.7231130000000001</c:v>
                </c:pt>
                <c:pt idx="555" formatCode="General">
                  <c:v>-1.7244090000000001</c:v>
                </c:pt>
                <c:pt idx="556" formatCode="General">
                  <c:v>-1.7240380000000008</c:v>
                </c:pt>
                <c:pt idx="557" formatCode="General">
                  <c:v>-1.7220020000000009</c:v>
                </c:pt>
                <c:pt idx="558" formatCode="General">
                  <c:v>-1.7183040000000001</c:v>
                </c:pt>
                <c:pt idx="559" formatCode="General">
                  <c:v>-1.7129500000000009</c:v>
                </c:pt>
                <c:pt idx="560" formatCode="General">
                  <c:v>-1.705948</c:v>
                </c:pt>
                <c:pt idx="561" formatCode="General">
                  <c:v>-1.6973100000000001</c:v>
                </c:pt>
                <c:pt idx="562" formatCode="General">
                  <c:v>-1.6870510000000001</c:v>
                </c:pt>
                <c:pt idx="563" formatCode="General">
                  <c:v>-1.6751860000000001</c:v>
                </c:pt>
                <c:pt idx="564" formatCode="General">
                  <c:v>-1.6617359999999999</c:v>
                </c:pt>
                <c:pt idx="565" formatCode="General">
                  <c:v>-1.6467239999999999</c:v>
                </c:pt>
                <c:pt idx="566" formatCode="General">
                  <c:v>-1.6301720000000057</c:v>
                </c:pt>
                <c:pt idx="567" formatCode="General">
                  <c:v>-1.6121099999999999</c:v>
                </c:pt>
                <c:pt idx="568" formatCode="General">
                  <c:v>-1.592565</c:v>
                </c:pt>
                <c:pt idx="569" formatCode="General">
                  <c:v>-1.5715709999999998</c:v>
                </c:pt>
                <c:pt idx="570" formatCode="General">
                  <c:v>-1.5491619999999942</c:v>
                </c:pt>
                <c:pt idx="571" formatCode="General">
                  <c:v>-1.5253729999999999</c:v>
                </c:pt>
                <c:pt idx="572" formatCode="General">
                  <c:v>-1.5002420000000001</c:v>
                </c:pt>
                <c:pt idx="573" formatCode="General">
                  <c:v>-1.4738109999999998</c:v>
                </c:pt>
                <c:pt idx="574" formatCode="General">
                  <c:v>-1.4461189999999999</c:v>
                </c:pt>
                <c:pt idx="575" formatCode="General">
                  <c:v>-1.4172109999999998</c:v>
                </c:pt>
                <c:pt idx="576" formatCode="General">
                  <c:v>-1.3871309999999999</c:v>
                </c:pt>
                <c:pt idx="577" formatCode="General">
                  <c:v>-1.3559269999999937</c:v>
                </c:pt>
                <c:pt idx="578" formatCode="General">
                  <c:v>-1.323645</c:v>
                </c:pt>
                <c:pt idx="579" formatCode="General">
                  <c:v>-1.2903359999999999</c:v>
                </c:pt>
                <c:pt idx="580" formatCode="General">
                  <c:v>-1.2560519999999999</c:v>
                </c:pt>
                <c:pt idx="581" formatCode="General">
                  <c:v>-1.2208429999999999</c:v>
                </c:pt>
                <c:pt idx="582" formatCode="General">
                  <c:v>-1.184763</c:v>
                </c:pt>
                <c:pt idx="583" formatCode="General">
                  <c:v>-1.147867</c:v>
                </c:pt>
                <c:pt idx="584" formatCode="General">
                  <c:v>-1.110209</c:v>
                </c:pt>
                <c:pt idx="585" formatCode="General">
                  <c:v>-1.0718439999999998</c:v>
                </c:pt>
                <c:pt idx="586" formatCode="General">
                  <c:v>-1.0328279999999999</c:v>
                </c:pt>
                <c:pt idx="587" formatCode="General">
                  <c:v>-0.99321689999999618</c:v>
                </c:pt>
                <c:pt idx="588" formatCode="General">
                  <c:v>-0.9530672</c:v>
                </c:pt>
                <c:pt idx="589" formatCode="General">
                  <c:v>-0.91243629999999676</c:v>
                </c:pt>
                <c:pt idx="590" formatCode="General">
                  <c:v>-0.87138209999999949</c:v>
                </c:pt>
                <c:pt idx="591" formatCode="General">
                  <c:v>-0.82996309999999951</c:v>
                </c:pt>
                <c:pt idx="592" formatCode="General">
                  <c:v>-0.78823799999999711</c:v>
                </c:pt>
                <c:pt idx="593" formatCode="General">
                  <c:v>-0.74626570000000003</c:v>
                </c:pt>
                <c:pt idx="594" formatCode="General">
                  <c:v>-0.70410470000000003</c:v>
                </c:pt>
                <c:pt idx="595" formatCode="General">
                  <c:v>-0.66181270000000003</c:v>
                </c:pt>
                <c:pt idx="596" formatCode="General">
                  <c:v>-0.61944690000000002</c:v>
                </c:pt>
                <c:pt idx="597" formatCode="General">
                  <c:v>-0.5770630999999995</c:v>
                </c:pt>
                <c:pt idx="598" formatCode="General">
                  <c:v>-0.53471649999999959</c:v>
                </c:pt>
                <c:pt idx="599" formatCode="General">
                  <c:v>-0.49246140000000038</c:v>
                </c:pt>
                <c:pt idx="600" formatCode="General">
                  <c:v>-0.45035140000000001</c:v>
                </c:pt>
                <c:pt idx="601" formatCode="General">
                  <c:v>-0.40844010000000008</c:v>
                </c:pt>
                <c:pt idx="602" formatCode="General">
                  <c:v>-0.36678020000000144</c:v>
                </c:pt>
                <c:pt idx="603" formatCode="General">
                  <c:v>-0.32542430000000289</c:v>
                </c:pt>
                <c:pt idx="604" formatCode="General">
                  <c:v>-0.28442390000000162</c:v>
                </c:pt>
                <c:pt idx="605" formatCode="General">
                  <c:v>-0.24382970000000001</c:v>
                </c:pt>
                <c:pt idx="606" formatCode="General">
                  <c:v>-0.2036906</c:v>
                </c:pt>
                <c:pt idx="607" formatCode="General">
                  <c:v>-0.1640545000000001</c:v>
                </c:pt>
                <c:pt idx="608" formatCode="General">
                  <c:v>-0.12496740000000002</c:v>
                </c:pt>
                <c:pt idx="609">
                  <c:v>-8.6474039000000003E-2</c:v>
                </c:pt>
                <c:pt idx="610">
                  <c:v>-4.8617846999999985E-2</c:v>
                </c:pt>
                <c:pt idx="611">
                  <c:v>-1.1441062000000009E-2</c:v>
                </c:pt>
                <c:pt idx="612">
                  <c:v>2.5015229000000017E-2</c:v>
                </c:pt>
                <c:pt idx="613">
                  <c:v>6.0711205000000087E-2</c:v>
                </c:pt>
                <c:pt idx="614">
                  <c:v>9.5608503000000122E-2</c:v>
                </c:pt>
                <c:pt idx="615" formatCode="General">
                  <c:v>0.12967039999999988</c:v>
                </c:pt>
                <c:pt idx="616" formatCode="General">
                  <c:v>0.16286220000000018</c:v>
                </c:pt>
                <c:pt idx="617" formatCode="General">
                  <c:v>0.19515099999999991</c:v>
                </c:pt>
                <c:pt idx="618" formatCode="General">
                  <c:v>0.22650580000000012</c:v>
                </c:pt>
                <c:pt idx="619" formatCode="General">
                  <c:v>0.25689770000000001</c:v>
                </c:pt>
                <c:pt idx="620" formatCode="General">
                  <c:v>0.28629949999999998</c:v>
                </c:pt>
                <c:pt idx="621" formatCode="General">
                  <c:v>0.31468560000000162</c:v>
                </c:pt>
                <c:pt idx="622" formatCode="General">
                  <c:v>0.34203230000000023</c:v>
                </c:pt>
                <c:pt idx="623" formatCode="General">
                  <c:v>0.36831750000000191</c:v>
                </c:pt>
                <c:pt idx="624" formatCode="General">
                  <c:v>0.39352100000000162</c:v>
                </c:pt>
                <c:pt idx="625" formatCode="General">
                  <c:v>0.41762410000000144</c:v>
                </c:pt>
                <c:pt idx="626" formatCode="General">
                  <c:v>0.44061030000000023</c:v>
                </c:pt>
                <c:pt idx="627" formatCode="General">
                  <c:v>0.46246470000000162</c:v>
                </c:pt>
                <c:pt idx="628" formatCode="General">
                  <c:v>0.48317410000000038</c:v>
                </c:pt>
                <c:pt idx="629" formatCode="General">
                  <c:v>0.50272740000000005</c:v>
                </c:pt>
                <c:pt idx="630" formatCode="General">
                  <c:v>0.5211152999999995</c:v>
                </c:pt>
                <c:pt idx="631" formatCode="General">
                  <c:v>0.53833039999999688</c:v>
                </c:pt>
                <c:pt idx="632" formatCode="General">
                  <c:v>0.55436729999999956</c:v>
                </c:pt>
                <c:pt idx="633" formatCode="General">
                  <c:v>0.56922260000000002</c:v>
                </c:pt>
              </c:numCache>
            </c:numRef>
          </c:yVal>
          <c:smooth val="1"/>
        </c:ser>
        <c:axId val="71203456"/>
        <c:axId val="71233920"/>
      </c:scatterChart>
      <c:scatterChart>
        <c:scatterStyle val="smoothMarker"/>
        <c:ser>
          <c:idx val="0"/>
          <c:order val="0"/>
          <c:tx>
            <c:strRef>
              <c:f>LERb50!$B$1</c:f>
              <c:strCache>
                <c:ptCount val="1"/>
                <c:pt idx="0">
                  <c:v>Bunche shape</c:v>
                </c:pt>
              </c:strCache>
            </c:strRef>
          </c:tx>
          <c:marker>
            <c:symbol val="none"/>
          </c:marker>
          <c:xVal>
            <c:numRef>
              <c:f>LERb50!$A$2:$A$635</c:f>
              <c:numCache>
                <c:formatCode>General</c:formatCode>
                <c:ptCount val="634"/>
                <c:pt idx="0">
                  <c:v>-25</c:v>
                </c:pt>
                <c:pt idx="1">
                  <c:v>-24.9</c:v>
                </c:pt>
                <c:pt idx="2">
                  <c:v>-24.8</c:v>
                </c:pt>
                <c:pt idx="3">
                  <c:v>-24.7</c:v>
                </c:pt>
                <c:pt idx="4">
                  <c:v>-24.6</c:v>
                </c:pt>
                <c:pt idx="5">
                  <c:v>-24.5</c:v>
                </c:pt>
                <c:pt idx="6">
                  <c:v>-24.4</c:v>
                </c:pt>
                <c:pt idx="7">
                  <c:v>-24.3</c:v>
                </c:pt>
                <c:pt idx="8">
                  <c:v>-24.2</c:v>
                </c:pt>
                <c:pt idx="9">
                  <c:v>-24.1</c:v>
                </c:pt>
                <c:pt idx="10">
                  <c:v>-24</c:v>
                </c:pt>
                <c:pt idx="11">
                  <c:v>-23.9</c:v>
                </c:pt>
                <c:pt idx="12">
                  <c:v>-23.8</c:v>
                </c:pt>
                <c:pt idx="13">
                  <c:v>-23.7</c:v>
                </c:pt>
                <c:pt idx="14">
                  <c:v>-23.6</c:v>
                </c:pt>
                <c:pt idx="15">
                  <c:v>-23.5</c:v>
                </c:pt>
                <c:pt idx="16">
                  <c:v>-23.4</c:v>
                </c:pt>
                <c:pt idx="17">
                  <c:v>-23.3</c:v>
                </c:pt>
                <c:pt idx="18">
                  <c:v>-23.2</c:v>
                </c:pt>
                <c:pt idx="19">
                  <c:v>-23.1</c:v>
                </c:pt>
                <c:pt idx="20">
                  <c:v>-23</c:v>
                </c:pt>
                <c:pt idx="21">
                  <c:v>-22.9</c:v>
                </c:pt>
                <c:pt idx="22">
                  <c:v>-22.8</c:v>
                </c:pt>
                <c:pt idx="23">
                  <c:v>-22.7</c:v>
                </c:pt>
                <c:pt idx="24">
                  <c:v>-22.6</c:v>
                </c:pt>
                <c:pt idx="25">
                  <c:v>-22.5</c:v>
                </c:pt>
                <c:pt idx="26">
                  <c:v>-22.4</c:v>
                </c:pt>
                <c:pt idx="27">
                  <c:v>-22.3</c:v>
                </c:pt>
                <c:pt idx="28">
                  <c:v>-22.2</c:v>
                </c:pt>
                <c:pt idx="29">
                  <c:v>-22.1</c:v>
                </c:pt>
                <c:pt idx="30">
                  <c:v>-22</c:v>
                </c:pt>
                <c:pt idx="31">
                  <c:v>-21.9</c:v>
                </c:pt>
                <c:pt idx="32">
                  <c:v>-21.8</c:v>
                </c:pt>
                <c:pt idx="33">
                  <c:v>-21.7</c:v>
                </c:pt>
                <c:pt idx="34">
                  <c:v>-21.6</c:v>
                </c:pt>
                <c:pt idx="35">
                  <c:v>-21.5</c:v>
                </c:pt>
                <c:pt idx="36">
                  <c:v>-21.4</c:v>
                </c:pt>
                <c:pt idx="37">
                  <c:v>-21.3</c:v>
                </c:pt>
                <c:pt idx="38">
                  <c:v>-21.2</c:v>
                </c:pt>
                <c:pt idx="39">
                  <c:v>-21.1</c:v>
                </c:pt>
                <c:pt idx="40">
                  <c:v>-21</c:v>
                </c:pt>
                <c:pt idx="41">
                  <c:v>-20.9</c:v>
                </c:pt>
                <c:pt idx="42">
                  <c:v>-20.8</c:v>
                </c:pt>
                <c:pt idx="43">
                  <c:v>-20.7</c:v>
                </c:pt>
                <c:pt idx="44">
                  <c:v>-20.6</c:v>
                </c:pt>
                <c:pt idx="45">
                  <c:v>-20.5</c:v>
                </c:pt>
                <c:pt idx="46">
                  <c:v>-20.399999999999999</c:v>
                </c:pt>
                <c:pt idx="47">
                  <c:v>-20.3</c:v>
                </c:pt>
                <c:pt idx="48">
                  <c:v>-20.2</c:v>
                </c:pt>
                <c:pt idx="49">
                  <c:v>-20.100000000000001</c:v>
                </c:pt>
                <c:pt idx="50">
                  <c:v>-20</c:v>
                </c:pt>
                <c:pt idx="51">
                  <c:v>-19.899999999999999</c:v>
                </c:pt>
                <c:pt idx="52">
                  <c:v>-19.8</c:v>
                </c:pt>
                <c:pt idx="53">
                  <c:v>-19.7</c:v>
                </c:pt>
                <c:pt idx="54">
                  <c:v>-19.600000000000001</c:v>
                </c:pt>
                <c:pt idx="55">
                  <c:v>-19.5</c:v>
                </c:pt>
                <c:pt idx="56">
                  <c:v>-19.399999999999999</c:v>
                </c:pt>
                <c:pt idx="57">
                  <c:v>-19.3</c:v>
                </c:pt>
                <c:pt idx="58">
                  <c:v>-19.2</c:v>
                </c:pt>
                <c:pt idx="59">
                  <c:v>-19.100000000000001</c:v>
                </c:pt>
                <c:pt idx="60">
                  <c:v>-19</c:v>
                </c:pt>
                <c:pt idx="61">
                  <c:v>-18.899999999999999</c:v>
                </c:pt>
                <c:pt idx="62">
                  <c:v>-18.8</c:v>
                </c:pt>
                <c:pt idx="63">
                  <c:v>-18.7</c:v>
                </c:pt>
                <c:pt idx="64">
                  <c:v>-18.600000000000001</c:v>
                </c:pt>
                <c:pt idx="65">
                  <c:v>-18.5</c:v>
                </c:pt>
                <c:pt idx="66">
                  <c:v>-18.399999999999999</c:v>
                </c:pt>
                <c:pt idx="67">
                  <c:v>-18.3</c:v>
                </c:pt>
                <c:pt idx="68">
                  <c:v>-18.2</c:v>
                </c:pt>
                <c:pt idx="69">
                  <c:v>-18.100000000000001</c:v>
                </c:pt>
                <c:pt idx="70">
                  <c:v>-18</c:v>
                </c:pt>
                <c:pt idx="71">
                  <c:v>-17.899999999999999</c:v>
                </c:pt>
                <c:pt idx="72">
                  <c:v>-17.8</c:v>
                </c:pt>
                <c:pt idx="73">
                  <c:v>-17.7</c:v>
                </c:pt>
                <c:pt idx="74">
                  <c:v>-17.600000000000001</c:v>
                </c:pt>
                <c:pt idx="75">
                  <c:v>-17.5</c:v>
                </c:pt>
                <c:pt idx="76">
                  <c:v>-17.399999999999999</c:v>
                </c:pt>
                <c:pt idx="77">
                  <c:v>-17.3</c:v>
                </c:pt>
                <c:pt idx="78">
                  <c:v>-17.2</c:v>
                </c:pt>
                <c:pt idx="79">
                  <c:v>-17.100000000000001</c:v>
                </c:pt>
                <c:pt idx="80">
                  <c:v>-17</c:v>
                </c:pt>
                <c:pt idx="81">
                  <c:v>-16.899999999999999</c:v>
                </c:pt>
                <c:pt idx="82">
                  <c:v>-16.8</c:v>
                </c:pt>
                <c:pt idx="83">
                  <c:v>-16.7</c:v>
                </c:pt>
                <c:pt idx="84">
                  <c:v>-16.600000000000001</c:v>
                </c:pt>
                <c:pt idx="85">
                  <c:v>-16.5</c:v>
                </c:pt>
                <c:pt idx="86">
                  <c:v>-16.399999999999999</c:v>
                </c:pt>
                <c:pt idx="87">
                  <c:v>-16.3</c:v>
                </c:pt>
                <c:pt idx="88">
                  <c:v>-16.2</c:v>
                </c:pt>
                <c:pt idx="89">
                  <c:v>-16.100000000000001</c:v>
                </c:pt>
                <c:pt idx="90">
                  <c:v>-16</c:v>
                </c:pt>
                <c:pt idx="91">
                  <c:v>-15.9</c:v>
                </c:pt>
                <c:pt idx="92">
                  <c:v>-15.8</c:v>
                </c:pt>
                <c:pt idx="93">
                  <c:v>-15.7</c:v>
                </c:pt>
                <c:pt idx="94">
                  <c:v>-15.6</c:v>
                </c:pt>
                <c:pt idx="95">
                  <c:v>-15.5</c:v>
                </c:pt>
                <c:pt idx="96">
                  <c:v>-15.4</c:v>
                </c:pt>
                <c:pt idx="97">
                  <c:v>-15.3</c:v>
                </c:pt>
                <c:pt idx="98">
                  <c:v>-15.2</c:v>
                </c:pt>
                <c:pt idx="99">
                  <c:v>-15.1</c:v>
                </c:pt>
                <c:pt idx="100">
                  <c:v>-15</c:v>
                </c:pt>
                <c:pt idx="101">
                  <c:v>-14.9</c:v>
                </c:pt>
                <c:pt idx="102">
                  <c:v>-14.8</c:v>
                </c:pt>
                <c:pt idx="103">
                  <c:v>-14.7</c:v>
                </c:pt>
                <c:pt idx="104">
                  <c:v>-14.6</c:v>
                </c:pt>
                <c:pt idx="105">
                  <c:v>-14.5</c:v>
                </c:pt>
                <c:pt idx="106">
                  <c:v>-14.4</c:v>
                </c:pt>
                <c:pt idx="107">
                  <c:v>-14.3</c:v>
                </c:pt>
                <c:pt idx="108">
                  <c:v>-14.2</c:v>
                </c:pt>
                <c:pt idx="109">
                  <c:v>-14.1</c:v>
                </c:pt>
                <c:pt idx="110">
                  <c:v>-14</c:v>
                </c:pt>
                <c:pt idx="111">
                  <c:v>-13.9</c:v>
                </c:pt>
                <c:pt idx="112">
                  <c:v>-13.8</c:v>
                </c:pt>
                <c:pt idx="113">
                  <c:v>-13.7</c:v>
                </c:pt>
                <c:pt idx="114">
                  <c:v>-13.6</c:v>
                </c:pt>
                <c:pt idx="115">
                  <c:v>-13.5</c:v>
                </c:pt>
                <c:pt idx="116">
                  <c:v>-13.4</c:v>
                </c:pt>
                <c:pt idx="117">
                  <c:v>-13.3</c:v>
                </c:pt>
                <c:pt idx="118">
                  <c:v>-13.2</c:v>
                </c:pt>
                <c:pt idx="119">
                  <c:v>-13.1</c:v>
                </c:pt>
                <c:pt idx="120">
                  <c:v>-13</c:v>
                </c:pt>
                <c:pt idx="121">
                  <c:v>-12.9</c:v>
                </c:pt>
                <c:pt idx="122">
                  <c:v>-12.8</c:v>
                </c:pt>
                <c:pt idx="123">
                  <c:v>-12.7</c:v>
                </c:pt>
                <c:pt idx="124">
                  <c:v>-12.6</c:v>
                </c:pt>
                <c:pt idx="125">
                  <c:v>-12.5</c:v>
                </c:pt>
                <c:pt idx="126">
                  <c:v>-12.4</c:v>
                </c:pt>
                <c:pt idx="127">
                  <c:v>-12.3</c:v>
                </c:pt>
                <c:pt idx="128">
                  <c:v>-12.2</c:v>
                </c:pt>
                <c:pt idx="129">
                  <c:v>-12.1</c:v>
                </c:pt>
                <c:pt idx="130">
                  <c:v>-12</c:v>
                </c:pt>
                <c:pt idx="131">
                  <c:v>-11.9</c:v>
                </c:pt>
                <c:pt idx="132">
                  <c:v>-11.8</c:v>
                </c:pt>
                <c:pt idx="133">
                  <c:v>-11.7</c:v>
                </c:pt>
                <c:pt idx="134">
                  <c:v>-11.6</c:v>
                </c:pt>
                <c:pt idx="135">
                  <c:v>-11.5</c:v>
                </c:pt>
                <c:pt idx="136">
                  <c:v>-11.4</c:v>
                </c:pt>
                <c:pt idx="137">
                  <c:v>-11.3</c:v>
                </c:pt>
                <c:pt idx="138">
                  <c:v>-11.2</c:v>
                </c:pt>
                <c:pt idx="139">
                  <c:v>-11.1</c:v>
                </c:pt>
                <c:pt idx="140">
                  <c:v>-11</c:v>
                </c:pt>
                <c:pt idx="141">
                  <c:v>-10.9</c:v>
                </c:pt>
                <c:pt idx="142">
                  <c:v>-10.8</c:v>
                </c:pt>
                <c:pt idx="143">
                  <c:v>-10.7</c:v>
                </c:pt>
                <c:pt idx="144">
                  <c:v>-10.6</c:v>
                </c:pt>
                <c:pt idx="145">
                  <c:v>-10.5</c:v>
                </c:pt>
                <c:pt idx="146">
                  <c:v>-10.4</c:v>
                </c:pt>
                <c:pt idx="147">
                  <c:v>-10.3</c:v>
                </c:pt>
                <c:pt idx="148">
                  <c:v>-10.200000000000001</c:v>
                </c:pt>
                <c:pt idx="149">
                  <c:v>-10.1</c:v>
                </c:pt>
                <c:pt idx="150">
                  <c:v>-10</c:v>
                </c:pt>
                <c:pt idx="151">
                  <c:v>-9.9000010000000014</c:v>
                </c:pt>
                <c:pt idx="152">
                  <c:v>-9.8000000000000007</c:v>
                </c:pt>
                <c:pt idx="153">
                  <c:v>-9.7000000000000011</c:v>
                </c:pt>
                <c:pt idx="154">
                  <c:v>-9.6</c:v>
                </c:pt>
                <c:pt idx="155">
                  <c:v>-9.5</c:v>
                </c:pt>
                <c:pt idx="156">
                  <c:v>-9.4000010000000014</c:v>
                </c:pt>
                <c:pt idx="157">
                  <c:v>-9.3000000000000007</c:v>
                </c:pt>
                <c:pt idx="158">
                  <c:v>-9.2000000000000011</c:v>
                </c:pt>
                <c:pt idx="159">
                  <c:v>-9.1</c:v>
                </c:pt>
                <c:pt idx="160">
                  <c:v>-9</c:v>
                </c:pt>
                <c:pt idx="161">
                  <c:v>-8.9000010000000014</c:v>
                </c:pt>
                <c:pt idx="162">
                  <c:v>-8.8000000000000007</c:v>
                </c:pt>
                <c:pt idx="163">
                  <c:v>-8.7000000000000011</c:v>
                </c:pt>
                <c:pt idx="164">
                  <c:v>-8.6</c:v>
                </c:pt>
                <c:pt idx="165">
                  <c:v>-8.5</c:v>
                </c:pt>
                <c:pt idx="166">
                  <c:v>-8.4000010000000014</c:v>
                </c:pt>
                <c:pt idx="167">
                  <c:v>-8.3000000000000007</c:v>
                </c:pt>
                <c:pt idx="168">
                  <c:v>-8.2000000000000011</c:v>
                </c:pt>
                <c:pt idx="169">
                  <c:v>-8.1</c:v>
                </c:pt>
                <c:pt idx="170">
                  <c:v>-8</c:v>
                </c:pt>
                <c:pt idx="171">
                  <c:v>-7.9</c:v>
                </c:pt>
                <c:pt idx="172">
                  <c:v>-7.8</c:v>
                </c:pt>
                <c:pt idx="173">
                  <c:v>-7.7</c:v>
                </c:pt>
                <c:pt idx="174">
                  <c:v>-7.6</c:v>
                </c:pt>
                <c:pt idx="175">
                  <c:v>-7.5</c:v>
                </c:pt>
                <c:pt idx="176">
                  <c:v>-7.4</c:v>
                </c:pt>
                <c:pt idx="177">
                  <c:v>-7.3</c:v>
                </c:pt>
                <c:pt idx="178">
                  <c:v>-7.2</c:v>
                </c:pt>
                <c:pt idx="179">
                  <c:v>-7.1</c:v>
                </c:pt>
                <c:pt idx="180">
                  <c:v>-7</c:v>
                </c:pt>
                <c:pt idx="181">
                  <c:v>-6.9</c:v>
                </c:pt>
                <c:pt idx="182">
                  <c:v>-6.8</c:v>
                </c:pt>
                <c:pt idx="183">
                  <c:v>-6.7</c:v>
                </c:pt>
                <c:pt idx="184">
                  <c:v>-6.6</c:v>
                </c:pt>
                <c:pt idx="185">
                  <c:v>-6.5</c:v>
                </c:pt>
                <c:pt idx="186">
                  <c:v>-6.4</c:v>
                </c:pt>
                <c:pt idx="187">
                  <c:v>-6.3</c:v>
                </c:pt>
                <c:pt idx="188">
                  <c:v>-6.2</c:v>
                </c:pt>
                <c:pt idx="189">
                  <c:v>-6.1</c:v>
                </c:pt>
                <c:pt idx="190">
                  <c:v>-6</c:v>
                </c:pt>
                <c:pt idx="191">
                  <c:v>-5.9</c:v>
                </c:pt>
                <c:pt idx="192">
                  <c:v>-5.8</c:v>
                </c:pt>
                <c:pt idx="193">
                  <c:v>-5.7</c:v>
                </c:pt>
                <c:pt idx="194">
                  <c:v>-5.6</c:v>
                </c:pt>
                <c:pt idx="195">
                  <c:v>-5.5</c:v>
                </c:pt>
                <c:pt idx="196">
                  <c:v>-5.4</c:v>
                </c:pt>
                <c:pt idx="197">
                  <c:v>-5.3</c:v>
                </c:pt>
                <c:pt idx="198">
                  <c:v>-5.2</c:v>
                </c:pt>
                <c:pt idx="199">
                  <c:v>-5.0999999999999996</c:v>
                </c:pt>
                <c:pt idx="200">
                  <c:v>-5</c:v>
                </c:pt>
                <c:pt idx="201">
                  <c:v>-4.9000000000000004</c:v>
                </c:pt>
                <c:pt idx="202">
                  <c:v>-4.8</c:v>
                </c:pt>
                <c:pt idx="203">
                  <c:v>-4.7</c:v>
                </c:pt>
                <c:pt idx="204">
                  <c:v>-4.5999999999999996</c:v>
                </c:pt>
                <c:pt idx="205">
                  <c:v>-4.5</c:v>
                </c:pt>
                <c:pt idx="206">
                  <c:v>-4.4000000000000004</c:v>
                </c:pt>
                <c:pt idx="207">
                  <c:v>-4.3</c:v>
                </c:pt>
                <c:pt idx="208">
                  <c:v>-4.2</c:v>
                </c:pt>
                <c:pt idx="209">
                  <c:v>-4.0999999999999996</c:v>
                </c:pt>
                <c:pt idx="210">
                  <c:v>-4</c:v>
                </c:pt>
                <c:pt idx="211">
                  <c:v>-3.9</c:v>
                </c:pt>
                <c:pt idx="212">
                  <c:v>-3.8</c:v>
                </c:pt>
                <c:pt idx="213">
                  <c:v>-3.7</c:v>
                </c:pt>
                <c:pt idx="214">
                  <c:v>-3.6</c:v>
                </c:pt>
                <c:pt idx="215">
                  <c:v>-3.5</c:v>
                </c:pt>
                <c:pt idx="216">
                  <c:v>-3.4</c:v>
                </c:pt>
                <c:pt idx="217">
                  <c:v>-3.3</c:v>
                </c:pt>
                <c:pt idx="218">
                  <c:v>-3.2</c:v>
                </c:pt>
                <c:pt idx="219">
                  <c:v>-3.1</c:v>
                </c:pt>
                <c:pt idx="220">
                  <c:v>-3</c:v>
                </c:pt>
                <c:pt idx="221">
                  <c:v>-2.9</c:v>
                </c:pt>
                <c:pt idx="222">
                  <c:v>-2.8</c:v>
                </c:pt>
                <c:pt idx="223">
                  <c:v>-2.7</c:v>
                </c:pt>
                <c:pt idx="224">
                  <c:v>-2.6</c:v>
                </c:pt>
                <c:pt idx="225">
                  <c:v>-2.5</c:v>
                </c:pt>
                <c:pt idx="226">
                  <c:v>-2.4</c:v>
                </c:pt>
                <c:pt idx="227">
                  <c:v>-2.2999999999999998</c:v>
                </c:pt>
                <c:pt idx="228">
                  <c:v>-2.2000000000000002</c:v>
                </c:pt>
                <c:pt idx="229">
                  <c:v>-2.1</c:v>
                </c:pt>
                <c:pt idx="230">
                  <c:v>-2</c:v>
                </c:pt>
                <c:pt idx="231">
                  <c:v>-1.9</c:v>
                </c:pt>
                <c:pt idx="232">
                  <c:v>-1.8</c:v>
                </c:pt>
                <c:pt idx="233">
                  <c:v>-1.7000000000000008</c:v>
                </c:pt>
                <c:pt idx="234">
                  <c:v>-1.6</c:v>
                </c:pt>
                <c:pt idx="235">
                  <c:v>-1.5</c:v>
                </c:pt>
                <c:pt idx="236">
                  <c:v>-1.4</c:v>
                </c:pt>
                <c:pt idx="237">
                  <c:v>-1.3</c:v>
                </c:pt>
                <c:pt idx="238">
                  <c:v>-1.2</c:v>
                </c:pt>
                <c:pt idx="239">
                  <c:v>-1.1000000000000001</c:v>
                </c:pt>
                <c:pt idx="240">
                  <c:v>-1</c:v>
                </c:pt>
                <c:pt idx="241">
                  <c:v>-0.9</c:v>
                </c:pt>
                <c:pt idx="242">
                  <c:v>-0.8</c:v>
                </c:pt>
                <c:pt idx="243">
                  <c:v>-0.70000000000000062</c:v>
                </c:pt>
                <c:pt idx="244">
                  <c:v>-0.60000000000000064</c:v>
                </c:pt>
                <c:pt idx="245">
                  <c:v>-0.5</c:v>
                </c:pt>
                <c:pt idx="246">
                  <c:v>-0.4</c:v>
                </c:pt>
                <c:pt idx="247">
                  <c:v>-0.30000000000000032</c:v>
                </c:pt>
                <c:pt idx="248">
                  <c:v>-0.2</c:v>
                </c:pt>
                <c:pt idx="249">
                  <c:v>-0.1</c:v>
                </c:pt>
                <c:pt idx="250" formatCode="0.00E+00">
                  <c:v>0</c:v>
                </c:pt>
                <c:pt idx="251">
                  <c:v>0.1</c:v>
                </c:pt>
                <c:pt idx="252">
                  <c:v>0.2</c:v>
                </c:pt>
                <c:pt idx="253">
                  <c:v>0.30000000000000032</c:v>
                </c:pt>
                <c:pt idx="254">
                  <c:v>0.4</c:v>
                </c:pt>
                <c:pt idx="255">
                  <c:v>0.5</c:v>
                </c:pt>
                <c:pt idx="256">
                  <c:v>0.60000000000000064</c:v>
                </c:pt>
                <c:pt idx="257">
                  <c:v>0.70000000000000062</c:v>
                </c:pt>
                <c:pt idx="258">
                  <c:v>0.8</c:v>
                </c:pt>
                <c:pt idx="259">
                  <c:v>0.9</c:v>
                </c:pt>
                <c:pt idx="260">
                  <c:v>1</c:v>
                </c:pt>
                <c:pt idx="261">
                  <c:v>1.1000000000000001</c:v>
                </c:pt>
                <c:pt idx="262">
                  <c:v>1.2</c:v>
                </c:pt>
                <c:pt idx="263">
                  <c:v>1.3</c:v>
                </c:pt>
                <c:pt idx="264">
                  <c:v>1.4</c:v>
                </c:pt>
                <c:pt idx="265">
                  <c:v>1.5</c:v>
                </c:pt>
                <c:pt idx="266">
                  <c:v>1.6</c:v>
                </c:pt>
                <c:pt idx="267">
                  <c:v>1.7000000000000008</c:v>
                </c:pt>
                <c:pt idx="268">
                  <c:v>1.8</c:v>
                </c:pt>
                <c:pt idx="269">
                  <c:v>1.9</c:v>
                </c:pt>
                <c:pt idx="270">
                  <c:v>2</c:v>
                </c:pt>
                <c:pt idx="271">
                  <c:v>2.1</c:v>
                </c:pt>
                <c:pt idx="272">
                  <c:v>2.2000000000000002</c:v>
                </c:pt>
                <c:pt idx="273">
                  <c:v>2.2999999999999998</c:v>
                </c:pt>
                <c:pt idx="274">
                  <c:v>2.4</c:v>
                </c:pt>
                <c:pt idx="275">
                  <c:v>2.5</c:v>
                </c:pt>
                <c:pt idx="276">
                  <c:v>2.6</c:v>
                </c:pt>
                <c:pt idx="277">
                  <c:v>2.7</c:v>
                </c:pt>
                <c:pt idx="278">
                  <c:v>2.8</c:v>
                </c:pt>
                <c:pt idx="279">
                  <c:v>2.9</c:v>
                </c:pt>
                <c:pt idx="280">
                  <c:v>3</c:v>
                </c:pt>
                <c:pt idx="281">
                  <c:v>3.1</c:v>
                </c:pt>
                <c:pt idx="282">
                  <c:v>3.2</c:v>
                </c:pt>
                <c:pt idx="283">
                  <c:v>3.3</c:v>
                </c:pt>
                <c:pt idx="284">
                  <c:v>3.4</c:v>
                </c:pt>
                <c:pt idx="285">
                  <c:v>3.5</c:v>
                </c:pt>
                <c:pt idx="286">
                  <c:v>3.6</c:v>
                </c:pt>
                <c:pt idx="287">
                  <c:v>3.7</c:v>
                </c:pt>
                <c:pt idx="288">
                  <c:v>3.8</c:v>
                </c:pt>
                <c:pt idx="289">
                  <c:v>3.9</c:v>
                </c:pt>
                <c:pt idx="290">
                  <c:v>4</c:v>
                </c:pt>
                <c:pt idx="291">
                  <c:v>4.0999999999999996</c:v>
                </c:pt>
                <c:pt idx="292">
                  <c:v>4.2</c:v>
                </c:pt>
                <c:pt idx="293">
                  <c:v>4.3</c:v>
                </c:pt>
                <c:pt idx="294">
                  <c:v>4.4000000000000004</c:v>
                </c:pt>
                <c:pt idx="295">
                  <c:v>4.5</c:v>
                </c:pt>
                <c:pt idx="296">
                  <c:v>4.5999999999999996</c:v>
                </c:pt>
                <c:pt idx="297">
                  <c:v>4.7</c:v>
                </c:pt>
                <c:pt idx="298">
                  <c:v>4.8</c:v>
                </c:pt>
                <c:pt idx="299">
                  <c:v>4.9000000000000004</c:v>
                </c:pt>
                <c:pt idx="300">
                  <c:v>5</c:v>
                </c:pt>
                <c:pt idx="301">
                  <c:v>5.0999999999999996</c:v>
                </c:pt>
                <c:pt idx="302">
                  <c:v>5.2</c:v>
                </c:pt>
                <c:pt idx="303">
                  <c:v>5.3</c:v>
                </c:pt>
                <c:pt idx="304">
                  <c:v>5.4</c:v>
                </c:pt>
                <c:pt idx="305">
                  <c:v>5.5</c:v>
                </c:pt>
                <c:pt idx="306">
                  <c:v>5.6</c:v>
                </c:pt>
                <c:pt idx="307">
                  <c:v>5.7</c:v>
                </c:pt>
                <c:pt idx="308">
                  <c:v>5.8</c:v>
                </c:pt>
                <c:pt idx="309">
                  <c:v>5.9</c:v>
                </c:pt>
                <c:pt idx="310">
                  <c:v>6</c:v>
                </c:pt>
                <c:pt idx="311">
                  <c:v>6.1</c:v>
                </c:pt>
                <c:pt idx="312">
                  <c:v>6.2</c:v>
                </c:pt>
                <c:pt idx="313">
                  <c:v>6.3</c:v>
                </c:pt>
                <c:pt idx="314">
                  <c:v>6.4</c:v>
                </c:pt>
                <c:pt idx="315">
                  <c:v>6.5</c:v>
                </c:pt>
                <c:pt idx="316">
                  <c:v>6.6</c:v>
                </c:pt>
                <c:pt idx="317">
                  <c:v>6.7</c:v>
                </c:pt>
                <c:pt idx="318">
                  <c:v>6.8</c:v>
                </c:pt>
                <c:pt idx="319">
                  <c:v>6.9</c:v>
                </c:pt>
                <c:pt idx="320">
                  <c:v>7</c:v>
                </c:pt>
                <c:pt idx="321">
                  <c:v>7.1</c:v>
                </c:pt>
                <c:pt idx="322">
                  <c:v>7.2</c:v>
                </c:pt>
                <c:pt idx="323">
                  <c:v>7.3</c:v>
                </c:pt>
                <c:pt idx="324">
                  <c:v>7.4</c:v>
                </c:pt>
                <c:pt idx="325">
                  <c:v>7.5</c:v>
                </c:pt>
                <c:pt idx="326">
                  <c:v>7.6</c:v>
                </c:pt>
                <c:pt idx="327">
                  <c:v>7.7</c:v>
                </c:pt>
                <c:pt idx="328">
                  <c:v>7.8</c:v>
                </c:pt>
                <c:pt idx="329">
                  <c:v>7.9</c:v>
                </c:pt>
                <c:pt idx="330">
                  <c:v>8</c:v>
                </c:pt>
                <c:pt idx="331">
                  <c:v>8.1</c:v>
                </c:pt>
                <c:pt idx="332">
                  <c:v>8.2000000000000011</c:v>
                </c:pt>
                <c:pt idx="333">
                  <c:v>8.3000000000000007</c:v>
                </c:pt>
                <c:pt idx="334">
                  <c:v>8.4000010000000014</c:v>
                </c:pt>
                <c:pt idx="335">
                  <c:v>8.5</c:v>
                </c:pt>
                <c:pt idx="336">
                  <c:v>8.6</c:v>
                </c:pt>
                <c:pt idx="337">
                  <c:v>8.7000000000000011</c:v>
                </c:pt>
                <c:pt idx="338">
                  <c:v>8.8000000000000007</c:v>
                </c:pt>
                <c:pt idx="339">
                  <c:v>8.9000010000000014</c:v>
                </c:pt>
                <c:pt idx="340">
                  <c:v>9</c:v>
                </c:pt>
                <c:pt idx="341">
                  <c:v>9.1</c:v>
                </c:pt>
                <c:pt idx="342">
                  <c:v>9.2000000000000011</c:v>
                </c:pt>
                <c:pt idx="343">
                  <c:v>9.3000000000000007</c:v>
                </c:pt>
                <c:pt idx="344">
                  <c:v>9.4000010000000014</c:v>
                </c:pt>
                <c:pt idx="345">
                  <c:v>9.5</c:v>
                </c:pt>
                <c:pt idx="346">
                  <c:v>9.6</c:v>
                </c:pt>
                <c:pt idx="347">
                  <c:v>9.7000000000000011</c:v>
                </c:pt>
                <c:pt idx="348">
                  <c:v>9.8000000000000007</c:v>
                </c:pt>
                <c:pt idx="349">
                  <c:v>9.9000010000000014</c:v>
                </c:pt>
                <c:pt idx="350">
                  <c:v>10</c:v>
                </c:pt>
                <c:pt idx="351">
                  <c:v>10.1</c:v>
                </c:pt>
                <c:pt idx="352">
                  <c:v>10.200000000000001</c:v>
                </c:pt>
                <c:pt idx="353">
                  <c:v>10.3</c:v>
                </c:pt>
                <c:pt idx="354">
                  <c:v>10.4</c:v>
                </c:pt>
                <c:pt idx="355">
                  <c:v>10.5</c:v>
                </c:pt>
                <c:pt idx="356">
                  <c:v>10.6</c:v>
                </c:pt>
                <c:pt idx="357">
                  <c:v>10.7</c:v>
                </c:pt>
                <c:pt idx="358">
                  <c:v>10.8</c:v>
                </c:pt>
                <c:pt idx="359">
                  <c:v>10.9</c:v>
                </c:pt>
                <c:pt idx="360">
                  <c:v>11</c:v>
                </c:pt>
                <c:pt idx="361">
                  <c:v>11.1</c:v>
                </c:pt>
                <c:pt idx="362">
                  <c:v>11.2</c:v>
                </c:pt>
                <c:pt idx="363">
                  <c:v>11.3</c:v>
                </c:pt>
                <c:pt idx="364">
                  <c:v>11.4</c:v>
                </c:pt>
                <c:pt idx="365">
                  <c:v>11.5</c:v>
                </c:pt>
                <c:pt idx="366">
                  <c:v>11.6</c:v>
                </c:pt>
                <c:pt idx="367">
                  <c:v>11.7</c:v>
                </c:pt>
                <c:pt idx="368">
                  <c:v>11.8</c:v>
                </c:pt>
                <c:pt idx="369">
                  <c:v>11.9</c:v>
                </c:pt>
                <c:pt idx="370">
                  <c:v>12</c:v>
                </c:pt>
                <c:pt idx="371">
                  <c:v>12.1</c:v>
                </c:pt>
                <c:pt idx="372">
                  <c:v>12.2</c:v>
                </c:pt>
                <c:pt idx="373">
                  <c:v>12.3</c:v>
                </c:pt>
                <c:pt idx="374">
                  <c:v>12.4</c:v>
                </c:pt>
                <c:pt idx="375">
                  <c:v>12.5</c:v>
                </c:pt>
                <c:pt idx="376">
                  <c:v>12.6</c:v>
                </c:pt>
                <c:pt idx="377">
                  <c:v>12.7</c:v>
                </c:pt>
                <c:pt idx="378">
                  <c:v>12.8</c:v>
                </c:pt>
                <c:pt idx="379">
                  <c:v>12.9</c:v>
                </c:pt>
                <c:pt idx="380">
                  <c:v>13</c:v>
                </c:pt>
                <c:pt idx="381">
                  <c:v>13.1</c:v>
                </c:pt>
                <c:pt idx="382">
                  <c:v>13.2</c:v>
                </c:pt>
                <c:pt idx="383">
                  <c:v>13.3</c:v>
                </c:pt>
                <c:pt idx="384">
                  <c:v>13.4</c:v>
                </c:pt>
                <c:pt idx="385">
                  <c:v>13.5</c:v>
                </c:pt>
                <c:pt idx="386">
                  <c:v>13.6</c:v>
                </c:pt>
                <c:pt idx="387">
                  <c:v>13.7</c:v>
                </c:pt>
                <c:pt idx="388">
                  <c:v>13.8</c:v>
                </c:pt>
                <c:pt idx="389">
                  <c:v>13.9</c:v>
                </c:pt>
                <c:pt idx="390">
                  <c:v>14</c:v>
                </c:pt>
                <c:pt idx="391">
                  <c:v>14.1</c:v>
                </c:pt>
                <c:pt idx="392">
                  <c:v>14.2</c:v>
                </c:pt>
                <c:pt idx="393">
                  <c:v>14.3</c:v>
                </c:pt>
                <c:pt idx="394">
                  <c:v>14.4</c:v>
                </c:pt>
                <c:pt idx="395">
                  <c:v>14.5</c:v>
                </c:pt>
                <c:pt idx="396">
                  <c:v>14.6</c:v>
                </c:pt>
                <c:pt idx="397">
                  <c:v>14.7</c:v>
                </c:pt>
                <c:pt idx="398">
                  <c:v>14.8</c:v>
                </c:pt>
                <c:pt idx="399">
                  <c:v>14.9</c:v>
                </c:pt>
                <c:pt idx="400">
                  <c:v>15</c:v>
                </c:pt>
                <c:pt idx="401">
                  <c:v>15.1</c:v>
                </c:pt>
                <c:pt idx="402">
                  <c:v>15.2</c:v>
                </c:pt>
                <c:pt idx="403">
                  <c:v>15.3</c:v>
                </c:pt>
                <c:pt idx="404">
                  <c:v>15.4</c:v>
                </c:pt>
                <c:pt idx="405">
                  <c:v>15.5</c:v>
                </c:pt>
                <c:pt idx="406">
                  <c:v>15.6</c:v>
                </c:pt>
                <c:pt idx="407">
                  <c:v>15.7</c:v>
                </c:pt>
                <c:pt idx="408">
                  <c:v>15.8</c:v>
                </c:pt>
                <c:pt idx="409">
                  <c:v>15.9</c:v>
                </c:pt>
                <c:pt idx="410">
                  <c:v>16</c:v>
                </c:pt>
                <c:pt idx="411">
                  <c:v>16.100000000000001</c:v>
                </c:pt>
                <c:pt idx="412">
                  <c:v>16.2</c:v>
                </c:pt>
                <c:pt idx="413">
                  <c:v>16.3</c:v>
                </c:pt>
                <c:pt idx="414">
                  <c:v>16.399999999999999</c:v>
                </c:pt>
                <c:pt idx="415">
                  <c:v>16.5</c:v>
                </c:pt>
                <c:pt idx="416">
                  <c:v>16.600000000000001</c:v>
                </c:pt>
                <c:pt idx="417">
                  <c:v>16.7</c:v>
                </c:pt>
                <c:pt idx="418">
                  <c:v>16.8</c:v>
                </c:pt>
                <c:pt idx="419">
                  <c:v>16.899999999999999</c:v>
                </c:pt>
                <c:pt idx="420">
                  <c:v>17</c:v>
                </c:pt>
                <c:pt idx="421">
                  <c:v>17.100000000000001</c:v>
                </c:pt>
                <c:pt idx="422">
                  <c:v>17.2</c:v>
                </c:pt>
                <c:pt idx="423">
                  <c:v>17.3</c:v>
                </c:pt>
                <c:pt idx="424">
                  <c:v>17.399999999999999</c:v>
                </c:pt>
                <c:pt idx="425">
                  <c:v>17.5</c:v>
                </c:pt>
                <c:pt idx="426">
                  <c:v>17.600000000000001</c:v>
                </c:pt>
                <c:pt idx="427">
                  <c:v>17.7</c:v>
                </c:pt>
                <c:pt idx="428">
                  <c:v>17.8</c:v>
                </c:pt>
                <c:pt idx="429">
                  <c:v>17.899999999999999</c:v>
                </c:pt>
                <c:pt idx="430">
                  <c:v>18</c:v>
                </c:pt>
                <c:pt idx="431">
                  <c:v>18.100000000000001</c:v>
                </c:pt>
                <c:pt idx="432">
                  <c:v>18.2</c:v>
                </c:pt>
                <c:pt idx="433">
                  <c:v>18.3</c:v>
                </c:pt>
                <c:pt idx="434">
                  <c:v>18.399999999999999</c:v>
                </c:pt>
                <c:pt idx="435">
                  <c:v>18.5</c:v>
                </c:pt>
                <c:pt idx="436">
                  <c:v>18.600000000000001</c:v>
                </c:pt>
                <c:pt idx="437">
                  <c:v>18.7</c:v>
                </c:pt>
                <c:pt idx="438">
                  <c:v>18.8</c:v>
                </c:pt>
                <c:pt idx="439">
                  <c:v>18.899999999999999</c:v>
                </c:pt>
                <c:pt idx="440">
                  <c:v>19</c:v>
                </c:pt>
                <c:pt idx="441">
                  <c:v>19.100000000000001</c:v>
                </c:pt>
                <c:pt idx="442">
                  <c:v>19.2</c:v>
                </c:pt>
                <c:pt idx="443">
                  <c:v>19.3</c:v>
                </c:pt>
                <c:pt idx="444">
                  <c:v>19.399999999999999</c:v>
                </c:pt>
                <c:pt idx="445">
                  <c:v>19.5</c:v>
                </c:pt>
                <c:pt idx="446">
                  <c:v>19.600000000000001</c:v>
                </c:pt>
                <c:pt idx="447">
                  <c:v>19.7</c:v>
                </c:pt>
                <c:pt idx="448">
                  <c:v>19.8</c:v>
                </c:pt>
                <c:pt idx="449">
                  <c:v>19.899999999999999</c:v>
                </c:pt>
                <c:pt idx="450">
                  <c:v>20</c:v>
                </c:pt>
                <c:pt idx="451">
                  <c:v>20.100000000000001</c:v>
                </c:pt>
                <c:pt idx="452">
                  <c:v>20.2</c:v>
                </c:pt>
                <c:pt idx="453">
                  <c:v>20.3</c:v>
                </c:pt>
                <c:pt idx="454">
                  <c:v>20.399999999999999</c:v>
                </c:pt>
                <c:pt idx="455">
                  <c:v>20.5</c:v>
                </c:pt>
                <c:pt idx="456">
                  <c:v>20.6</c:v>
                </c:pt>
                <c:pt idx="457">
                  <c:v>20.7</c:v>
                </c:pt>
                <c:pt idx="458">
                  <c:v>20.8</c:v>
                </c:pt>
                <c:pt idx="459">
                  <c:v>20.9</c:v>
                </c:pt>
                <c:pt idx="460">
                  <c:v>21</c:v>
                </c:pt>
                <c:pt idx="461">
                  <c:v>21.1</c:v>
                </c:pt>
                <c:pt idx="462">
                  <c:v>21.2</c:v>
                </c:pt>
                <c:pt idx="463">
                  <c:v>21.3</c:v>
                </c:pt>
                <c:pt idx="464">
                  <c:v>21.4</c:v>
                </c:pt>
                <c:pt idx="465">
                  <c:v>21.5</c:v>
                </c:pt>
                <c:pt idx="466">
                  <c:v>21.6</c:v>
                </c:pt>
                <c:pt idx="467">
                  <c:v>21.7</c:v>
                </c:pt>
                <c:pt idx="468">
                  <c:v>21.8</c:v>
                </c:pt>
                <c:pt idx="469">
                  <c:v>21.9</c:v>
                </c:pt>
                <c:pt idx="470">
                  <c:v>22</c:v>
                </c:pt>
                <c:pt idx="471">
                  <c:v>22.1</c:v>
                </c:pt>
                <c:pt idx="472">
                  <c:v>22.2</c:v>
                </c:pt>
                <c:pt idx="473">
                  <c:v>22.3</c:v>
                </c:pt>
                <c:pt idx="474">
                  <c:v>22.4</c:v>
                </c:pt>
                <c:pt idx="475">
                  <c:v>22.5</c:v>
                </c:pt>
                <c:pt idx="476">
                  <c:v>22.6</c:v>
                </c:pt>
                <c:pt idx="477">
                  <c:v>22.7</c:v>
                </c:pt>
                <c:pt idx="478">
                  <c:v>22.8</c:v>
                </c:pt>
                <c:pt idx="479">
                  <c:v>22.9</c:v>
                </c:pt>
                <c:pt idx="480">
                  <c:v>23</c:v>
                </c:pt>
                <c:pt idx="481">
                  <c:v>23.1</c:v>
                </c:pt>
                <c:pt idx="482">
                  <c:v>23.2</c:v>
                </c:pt>
                <c:pt idx="483">
                  <c:v>23.3</c:v>
                </c:pt>
                <c:pt idx="484">
                  <c:v>23.4</c:v>
                </c:pt>
                <c:pt idx="485">
                  <c:v>23.5</c:v>
                </c:pt>
                <c:pt idx="486">
                  <c:v>23.6</c:v>
                </c:pt>
                <c:pt idx="487">
                  <c:v>23.7</c:v>
                </c:pt>
                <c:pt idx="488">
                  <c:v>23.8</c:v>
                </c:pt>
                <c:pt idx="489">
                  <c:v>23.9</c:v>
                </c:pt>
                <c:pt idx="490">
                  <c:v>24</c:v>
                </c:pt>
                <c:pt idx="491">
                  <c:v>24.1</c:v>
                </c:pt>
                <c:pt idx="492">
                  <c:v>24.2</c:v>
                </c:pt>
                <c:pt idx="493">
                  <c:v>24.3</c:v>
                </c:pt>
                <c:pt idx="494">
                  <c:v>24.4</c:v>
                </c:pt>
                <c:pt idx="495">
                  <c:v>24.5</c:v>
                </c:pt>
                <c:pt idx="496">
                  <c:v>24.6</c:v>
                </c:pt>
                <c:pt idx="497">
                  <c:v>24.7</c:v>
                </c:pt>
                <c:pt idx="498">
                  <c:v>24.8</c:v>
                </c:pt>
                <c:pt idx="499">
                  <c:v>24.9</c:v>
                </c:pt>
                <c:pt idx="500">
                  <c:v>25</c:v>
                </c:pt>
                <c:pt idx="501">
                  <c:v>25.1</c:v>
                </c:pt>
                <c:pt idx="502">
                  <c:v>25.2</c:v>
                </c:pt>
                <c:pt idx="503">
                  <c:v>25.3</c:v>
                </c:pt>
                <c:pt idx="504">
                  <c:v>25.4</c:v>
                </c:pt>
                <c:pt idx="505">
                  <c:v>25.5</c:v>
                </c:pt>
                <c:pt idx="506">
                  <c:v>25.6</c:v>
                </c:pt>
                <c:pt idx="507">
                  <c:v>25.7</c:v>
                </c:pt>
                <c:pt idx="508">
                  <c:v>25.8</c:v>
                </c:pt>
                <c:pt idx="509">
                  <c:v>25.9</c:v>
                </c:pt>
                <c:pt idx="510">
                  <c:v>26</c:v>
                </c:pt>
                <c:pt idx="511">
                  <c:v>26.1</c:v>
                </c:pt>
                <c:pt idx="512">
                  <c:v>26.2</c:v>
                </c:pt>
                <c:pt idx="513">
                  <c:v>26.3</c:v>
                </c:pt>
                <c:pt idx="514">
                  <c:v>26.4</c:v>
                </c:pt>
                <c:pt idx="515">
                  <c:v>26.5</c:v>
                </c:pt>
                <c:pt idx="516">
                  <c:v>26.6</c:v>
                </c:pt>
                <c:pt idx="517">
                  <c:v>26.7</c:v>
                </c:pt>
                <c:pt idx="518">
                  <c:v>26.8</c:v>
                </c:pt>
                <c:pt idx="519">
                  <c:v>26.9</c:v>
                </c:pt>
                <c:pt idx="520">
                  <c:v>27</c:v>
                </c:pt>
                <c:pt idx="521">
                  <c:v>27.1</c:v>
                </c:pt>
                <c:pt idx="522">
                  <c:v>27.2</c:v>
                </c:pt>
                <c:pt idx="523">
                  <c:v>27.3</c:v>
                </c:pt>
                <c:pt idx="524">
                  <c:v>27.4</c:v>
                </c:pt>
                <c:pt idx="525">
                  <c:v>27.5</c:v>
                </c:pt>
                <c:pt idx="526">
                  <c:v>27.6</c:v>
                </c:pt>
                <c:pt idx="527">
                  <c:v>27.7</c:v>
                </c:pt>
                <c:pt idx="528">
                  <c:v>27.8</c:v>
                </c:pt>
                <c:pt idx="529">
                  <c:v>27.9</c:v>
                </c:pt>
                <c:pt idx="530">
                  <c:v>28</c:v>
                </c:pt>
                <c:pt idx="531">
                  <c:v>28.1</c:v>
                </c:pt>
                <c:pt idx="532">
                  <c:v>28.2</c:v>
                </c:pt>
                <c:pt idx="533">
                  <c:v>28.3</c:v>
                </c:pt>
                <c:pt idx="534">
                  <c:v>28.4</c:v>
                </c:pt>
                <c:pt idx="535">
                  <c:v>28.5</c:v>
                </c:pt>
                <c:pt idx="536">
                  <c:v>28.6</c:v>
                </c:pt>
                <c:pt idx="537">
                  <c:v>28.7</c:v>
                </c:pt>
                <c:pt idx="538">
                  <c:v>28.8</c:v>
                </c:pt>
                <c:pt idx="539">
                  <c:v>28.9</c:v>
                </c:pt>
                <c:pt idx="540">
                  <c:v>29</c:v>
                </c:pt>
                <c:pt idx="541">
                  <c:v>29.1</c:v>
                </c:pt>
                <c:pt idx="542">
                  <c:v>29.2</c:v>
                </c:pt>
                <c:pt idx="543">
                  <c:v>29.3</c:v>
                </c:pt>
                <c:pt idx="544">
                  <c:v>29.4</c:v>
                </c:pt>
                <c:pt idx="545">
                  <c:v>29.5</c:v>
                </c:pt>
                <c:pt idx="546">
                  <c:v>29.6</c:v>
                </c:pt>
                <c:pt idx="547">
                  <c:v>29.7</c:v>
                </c:pt>
                <c:pt idx="548">
                  <c:v>29.8</c:v>
                </c:pt>
                <c:pt idx="549">
                  <c:v>29.9</c:v>
                </c:pt>
                <c:pt idx="550">
                  <c:v>30</c:v>
                </c:pt>
                <c:pt idx="551">
                  <c:v>30.1</c:v>
                </c:pt>
                <c:pt idx="552">
                  <c:v>30.2</c:v>
                </c:pt>
                <c:pt idx="553">
                  <c:v>30.3</c:v>
                </c:pt>
                <c:pt idx="554">
                  <c:v>30.4</c:v>
                </c:pt>
                <c:pt idx="555">
                  <c:v>30.5</c:v>
                </c:pt>
                <c:pt idx="556">
                  <c:v>30.6</c:v>
                </c:pt>
                <c:pt idx="557">
                  <c:v>30.7</c:v>
                </c:pt>
                <c:pt idx="558">
                  <c:v>30.8</c:v>
                </c:pt>
                <c:pt idx="559">
                  <c:v>30.9</c:v>
                </c:pt>
                <c:pt idx="560">
                  <c:v>31</c:v>
                </c:pt>
                <c:pt idx="561">
                  <c:v>31.1</c:v>
                </c:pt>
                <c:pt idx="562">
                  <c:v>31.2</c:v>
                </c:pt>
                <c:pt idx="563">
                  <c:v>31.3</c:v>
                </c:pt>
                <c:pt idx="564">
                  <c:v>31.4</c:v>
                </c:pt>
                <c:pt idx="565">
                  <c:v>31.5</c:v>
                </c:pt>
                <c:pt idx="566">
                  <c:v>31.6</c:v>
                </c:pt>
                <c:pt idx="567">
                  <c:v>31.7</c:v>
                </c:pt>
                <c:pt idx="568">
                  <c:v>31.8</c:v>
                </c:pt>
                <c:pt idx="569">
                  <c:v>31.9</c:v>
                </c:pt>
                <c:pt idx="570">
                  <c:v>32</c:v>
                </c:pt>
                <c:pt idx="571">
                  <c:v>32.1</c:v>
                </c:pt>
                <c:pt idx="572">
                  <c:v>32.200000000000003</c:v>
                </c:pt>
                <c:pt idx="573">
                  <c:v>32.300000000000004</c:v>
                </c:pt>
                <c:pt idx="574">
                  <c:v>32.4</c:v>
                </c:pt>
                <c:pt idx="575">
                  <c:v>32.5</c:v>
                </c:pt>
                <c:pt idx="576">
                  <c:v>32.6</c:v>
                </c:pt>
                <c:pt idx="577">
                  <c:v>32.700000000000003</c:v>
                </c:pt>
                <c:pt idx="578">
                  <c:v>32.800000000000004</c:v>
                </c:pt>
                <c:pt idx="579">
                  <c:v>32.9</c:v>
                </c:pt>
                <c:pt idx="580">
                  <c:v>33</c:v>
                </c:pt>
                <c:pt idx="581">
                  <c:v>33.1</c:v>
                </c:pt>
                <c:pt idx="582">
                  <c:v>33.200000000000003</c:v>
                </c:pt>
                <c:pt idx="583">
                  <c:v>33.300000000000004</c:v>
                </c:pt>
                <c:pt idx="584">
                  <c:v>33.4</c:v>
                </c:pt>
                <c:pt idx="585">
                  <c:v>33.5</c:v>
                </c:pt>
                <c:pt idx="586">
                  <c:v>33.6</c:v>
                </c:pt>
                <c:pt idx="587">
                  <c:v>33.700000000000003</c:v>
                </c:pt>
                <c:pt idx="588">
                  <c:v>33.800000000000004</c:v>
                </c:pt>
                <c:pt idx="589">
                  <c:v>33.9</c:v>
                </c:pt>
                <c:pt idx="590">
                  <c:v>34</c:v>
                </c:pt>
                <c:pt idx="591">
                  <c:v>34.1</c:v>
                </c:pt>
                <c:pt idx="592">
                  <c:v>34.200000000000003</c:v>
                </c:pt>
                <c:pt idx="593">
                  <c:v>34.300000000000004</c:v>
                </c:pt>
                <c:pt idx="594">
                  <c:v>34.4</c:v>
                </c:pt>
                <c:pt idx="595">
                  <c:v>34.5</c:v>
                </c:pt>
                <c:pt idx="596">
                  <c:v>34.6</c:v>
                </c:pt>
                <c:pt idx="597">
                  <c:v>34.700000000000003</c:v>
                </c:pt>
                <c:pt idx="598">
                  <c:v>34.800000000000004</c:v>
                </c:pt>
                <c:pt idx="599">
                  <c:v>34.9</c:v>
                </c:pt>
                <c:pt idx="600">
                  <c:v>35</c:v>
                </c:pt>
                <c:pt idx="601">
                  <c:v>35.1</c:v>
                </c:pt>
                <c:pt idx="602">
                  <c:v>35.200000000000003</c:v>
                </c:pt>
                <c:pt idx="603">
                  <c:v>35.300000000000004</c:v>
                </c:pt>
                <c:pt idx="604">
                  <c:v>35.4</c:v>
                </c:pt>
                <c:pt idx="605">
                  <c:v>35.5</c:v>
                </c:pt>
                <c:pt idx="606">
                  <c:v>35.6</c:v>
                </c:pt>
                <c:pt idx="607">
                  <c:v>35.700000000000003</c:v>
                </c:pt>
                <c:pt idx="608">
                  <c:v>35.800000000000004</c:v>
                </c:pt>
                <c:pt idx="609">
                  <c:v>35.9</c:v>
                </c:pt>
                <c:pt idx="610">
                  <c:v>36</c:v>
                </c:pt>
                <c:pt idx="611">
                  <c:v>36.1</c:v>
                </c:pt>
                <c:pt idx="612">
                  <c:v>36.200000000000003</c:v>
                </c:pt>
                <c:pt idx="613">
                  <c:v>36.300000000000004</c:v>
                </c:pt>
                <c:pt idx="614">
                  <c:v>36.4</c:v>
                </c:pt>
                <c:pt idx="615">
                  <c:v>36.5</c:v>
                </c:pt>
                <c:pt idx="616">
                  <c:v>36.6</c:v>
                </c:pt>
                <c:pt idx="617">
                  <c:v>36.700000000000003</c:v>
                </c:pt>
                <c:pt idx="618">
                  <c:v>36.800000000000004</c:v>
                </c:pt>
                <c:pt idx="619">
                  <c:v>36.9</c:v>
                </c:pt>
                <c:pt idx="620">
                  <c:v>37</c:v>
                </c:pt>
                <c:pt idx="621">
                  <c:v>37.1</c:v>
                </c:pt>
                <c:pt idx="622">
                  <c:v>37.200000000000003</c:v>
                </c:pt>
                <c:pt idx="623">
                  <c:v>37.300000000000004</c:v>
                </c:pt>
                <c:pt idx="624">
                  <c:v>37.4</c:v>
                </c:pt>
                <c:pt idx="625">
                  <c:v>37.5</c:v>
                </c:pt>
                <c:pt idx="626">
                  <c:v>37.6</c:v>
                </c:pt>
                <c:pt idx="627">
                  <c:v>37.700000000000003</c:v>
                </c:pt>
                <c:pt idx="628">
                  <c:v>37.800000000000004</c:v>
                </c:pt>
                <c:pt idx="629">
                  <c:v>37.9</c:v>
                </c:pt>
                <c:pt idx="630">
                  <c:v>38</c:v>
                </c:pt>
                <c:pt idx="631">
                  <c:v>38.1</c:v>
                </c:pt>
                <c:pt idx="632">
                  <c:v>38.200000000000003</c:v>
                </c:pt>
                <c:pt idx="633">
                  <c:v>38.300000000000004</c:v>
                </c:pt>
              </c:numCache>
            </c:numRef>
          </c:xVal>
          <c:yVal>
            <c:numRef>
              <c:f>LERb50!$B$2:$B$635</c:f>
              <c:numCache>
                <c:formatCode>0.00E+00</c:formatCode>
                <c:ptCount val="634"/>
                <c:pt idx="0">
                  <c:v>2.9734391000000303E-8</c:v>
                </c:pt>
                <c:pt idx="1">
                  <c:v>3.2855013000000529E-8</c:v>
                </c:pt>
                <c:pt idx="2">
                  <c:v>3.6288625000000408E-8</c:v>
                </c:pt>
                <c:pt idx="3">
                  <c:v>4.0065046000000387E-8</c:v>
                </c:pt>
                <c:pt idx="4">
                  <c:v>4.4216780000000768E-8</c:v>
                </c:pt>
                <c:pt idx="5">
                  <c:v>4.8779214000000594E-8</c:v>
                </c:pt>
                <c:pt idx="6">
                  <c:v>5.3790899000000721E-8</c:v>
                </c:pt>
                <c:pt idx="7">
                  <c:v>5.929377500000076E-8</c:v>
                </c:pt>
                <c:pt idx="8">
                  <c:v>6.5333460000000987E-8</c:v>
                </c:pt>
                <c:pt idx="9">
                  <c:v>7.1959562000000533E-8</c:v>
                </c:pt>
                <c:pt idx="10">
                  <c:v>7.9225977000000933E-8</c:v>
                </c:pt>
                <c:pt idx="11">
                  <c:v>8.7191282000000629E-8</c:v>
                </c:pt>
                <c:pt idx="12">
                  <c:v>9.5919020000000933E-8</c:v>
                </c:pt>
                <c:pt idx="13">
                  <c:v>1.0547820000000144E-7</c:v>
                </c:pt>
                <c:pt idx="14">
                  <c:v>1.1594365000000129E-7</c:v>
                </c:pt>
                <c:pt idx="15">
                  <c:v>1.2739650000000087E-7</c:v>
                </c:pt>
                <c:pt idx="16">
                  <c:v>1.3992468000000168E-7</c:v>
                </c:pt>
                <c:pt idx="17">
                  <c:v>1.5362342000000113E-7</c:v>
                </c:pt>
                <c:pt idx="18">
                  <c:v>1.6859583000000196E-7</c:v>
                </c:pt>
                <c:pt idx="19">
                  <c:v>1.8495348000000158E-7</c:v>
                </c:pt>
                <c:pt idx="20">
                  <c:v>2.0281705000000329E-7</c:v>
                </c:pt>
                <c:pt idx="21">
                  <c:v>2.2231700000000388E-7</c:v>
                </c:pt>
                <c:pt idx="22">
                  <c:v>2.4359434000000026E-7</c:v>
                </c:pt>
                <c:pt idx="23">
                  <c:v>2.6680132000000371E-7</c:v>
                </c:pt>
                <c:pt idx="24">
                  <c:v>2.9210236000000292E-7</c:v>
                </c:pt>
                <c:pt idx="25">
                  <c:v>3.1967483000000212E-7</c:v>
                </c:pt>
                <c:pt idx="26">
                  <c:v>3.4971004000000361E-7</c:v>
                </c:pt>
                <c:pt idx="27">
                  <c:v>3.8241419000000397E-7</c:v>
                </c:pt>
                <c:pt idx="28">
                  <c:v>4.1800956000000187E-7</c:v>
                </c:pt>
                <c:pt idx="29">
                  <c:v>4.5673545000000033E-7</c:v>
                </c:pt>
                <c:pt idx="30">
                  <c:v>4.9884943000000576E-7</c:v>
                </c:pt>
                <c:pt idx="31">
                  <c:v>5.4462868000000614E-7</c:v>
                </c:pt>
                <c:pt idx="32">
                  <c:v>5.94371330000008E-7</c:v>
                </c:pt>
                <c:pt idx="33">
                  <c:v>6.4839770000000755E-7</c:v>
                </c:pt>
                <c:pt idx="34">
                  <c:v>7.0705210000000833E-7</c:v>
                </c:pt>
                <c:pt idx="35">
                  <c:v>7.707039300000081E-7</c:v>
                </c:pt>
                <c:pt idx="36">
                  <c:v>8.3975004000000892E-7</c:v>
                </c:pt>
                <c:pt idx="37">
                  <c:v>9.1461601000000111E-7</c:v>
                </c:pt>
                <c:pt idx="38">
                  <c:v>9.9575800000001436E-7</c:v>
                </c:pt>
                <c:pt idx="39">
                  <c:v>1.0836652000000009E-6</c:v>
                </c:pt>
                <c:pt idx="40">
                  <c:v>1.1788613000000081E-6</c:v>
                </c:pt>
                <c:pt idx="41">
                  <c:v>1.2819072000000036E-6</c:v>
                </c:pt>
                <c:pt idx="42">
                  <c:v>1.3934032000000083E-6</c:v>
                </c:pt>
                <c:pt idx="43">
                  <c:v>1.5139908000000071E-6</c:v>
                </c:pt>
                <c:pt idx="44">
                  <c:v>1.6443563000000175E-6</c:v>
                </c:pt>
                <c:pt idx="45">
                  <c:v>1.7852332000000108E-6</c:v>
                </c:pt>
                <c:pt idx="46">
                  <c:v>1.9374042000000113E-6</c:v>
                </c:pt>
                <c:pt idx="47">
                  <c:v>2.101705100000014E-6</c:v>
                </c:pt>
                <c:pt idx="48">
                  <c:v>2.2790282000000203E-6</c:v>
                </c:pt>
                <c:pt idx="49">
                  <c:v>2.47032340000002E-6</c:v>
                </c:pt>
                <c:pt idx="50">
                  <c:v>2.6766045000000213E-6</c:v>
                </c:pt>
                <c:pt idx="51">
                  <c:v>2.8989512000000272E-6</c:v>
                </c:pt>
                <c:pt idx="52">
                  <c:v>3.138512500000031E-6</c:v>
                </c:pt>
                <c:pt idx="53">
                  <c:v>3.3965121000000117E-6</c:v>
                </c:pt>
                <c:pt idx="54">
                  <c:v>3.6742499000000225E-6</c:v>
                </c:pt>
                <c:pt idx="55">
                  <c:v>3.9731094000000334E-6</c:v>
                </c:pt>
                <c:pt idx="56">
                  <c:v>4.2945594000000326E-6</c:v>
                </c:pt>
                <c:pt idx="57">
                  <c:v>4.6401610000000399E-6</c:v>
                </c:pt>
                <c:pt idx="58">
                  <c:v>5.0115686000000551E-6</c:v>
                </c:pt>
                <c:pt idx="59">
                  <c:v>5.4105403000000519E-6</c:v>
                </c:pt>
                <c:pt idx="60">
                  <c:v>5.8389387000000511E-6</c:v>
                </c:pt>
                <c:pt idx="61">
                  <c:v>6.2987365000000417E-6</c:v>
                </c:pt>
                <c:pt idx="62">
                  <c:v>6.7920241000000611E-6</c:v>
                </c:pt>
                <c:pt idx="63">
                  <c:v>7.3210153000000405E-6</c:v>
                </c:pt>
                <c:pt idx="64">
                  <c:v>7.8880512000000533E-6</c:v>
                </c:pt>
                <c:pt idx="65">
                  <c:v>8.4956055000001174E-6</c:v>
                </c:pt>
                <c:pt idx="66">
                  <c:v>9.1462962000000777E-6</c:v>
                </c:pt>
                <c:pt idx="67">
                  <c:v>9.8428864000001237E-6</c:v>
                </c:pt>
                <c:pt idx="68">
                  <c:v>1.0588294000000015E-5</c:v>
                </c:pt>
                <c:pt idx="69">
                  <c:v>1.1385596000000094E-5</c:v>
                </c:pt>
                <c:pt idx="70">
                  <c:v>1.2238038000000008E-5</c:v>
                </c:pt>
                <c:pt idx="71">
                  <c:v>1.3149043000000017E-5</c:v>
                </c:pt>
                <c:pt idx="72">
                  <c:v>1.4122214000000017E-5</c:v>
                </c:pt>
                <c:pt idx="73">
                  <c:v>1.5161344000000099E-5</c:v>
                </c:pt>
                <c:pt idx="74">
                  <c:v>1.6270424000000171E-5</c:v>
                </c:pt>
                <c:pt idx="75">
                  <c:v>1.7453654000000027E-5</c:v>
                </c:pt>
                <c:pt idx="76">
                  <c:v>1.871544400000013E-5</c:v>
                </c:pt>
                <c:pt idx="77">
                  <c:v>2.0060425000000017E-5</c:v>
                </c:pt>
                <c:pt idx="78">
                  <c:v>2.1493466000000146E-5</c:v>
                </c:pt>
                <c:pt idx="79">
                  <c:v>2.3019669000000018E-5</c:v>
                </c:pt>
                <c:pt idx="80">
                  <c:v>2.464438300000017E-5</c:v>
                </c:pt>
                <c:pt idx="81">
                  <c:v>2.6373216000000326E-5</c:v>
                </c:pt>
                <c:pt idx="82">
                  <c:v>2.8212045000000224E-5</c:v>
                </c:pt>
                <c:pt idx="83">
                  <c:v>3.0167012000000248E-5</c:v>
                </c:pt>
                <c:pt idx="84">
                  <c:v>3.2244548000000316E-5</c:v>
                </c:pt>
                <c:pt idx="85">
                  <c:v>3.4451379000000348E-5</c:v>
                </c:pt>
                <c:pt idx="86">
                  <c:v>3.6794525000000139E-5</c:v>
                </c:pt>
                <c:pt idx="87">
                  <c:v>3.9281316000000417E-5</c:v>
                </c:pt>
                <c:pt idx="88">
                  <c:v>4.1919415000000086E-5</c:v>
                </c:pt>
                <c:pt idx="89">
                  <c:v>4.4716791000000881E-5</c:v>
                </c:pt>
                <c:pt idx="90">
                  <c:v>4.7681762000000038E-5</c:v>
                </c:pt>
                <c:pt idx="91">
                  <c:v>5.0823000000000425E-5</c:v>
                </c:pt>
                <c:pt idx="92">
                  <c:v>5.4149514000000195E-5</c:v>
                </c:pt>
                <c:pt idx="93">
                  <c:v>5.767068800000037E-5</c:v>
                </c:pt>
                <c:pt idx="94">
                  <c:v>6.1396269000000666E-5</c:v>
                </c:pt>
                <c:pt idx="95">
                  <c:v>6.5336382000000641E-5</c:v>
                </c:pt>
                <c:pt idx="96">
                  <c:v>6.9501548000000112E-5</c:v>
                </c:pt>
                <c:pt idx="97">
                  <c:v>7.3902680000000764E-5</c:v>
                </c:pt>
                <c:pt idx="98">
                  <c:v>7.8551071000000544E-5</c:v>
                </c:pt>
                <c:pt idx="99">
                  <c:v>8.3458464000000897E-5</c:v>
                </c:pt>
                <c:pt idx="100">
                  <c:v>8.8636967000001215E-5</c:v>
                </c:pt>
                <c:pt idx="101">
                  <c:v>9.4099152000000865E-5</c:v>
                </c:pt>
                <c:pt idx="102">
                  <c:v>9.9857985000001109E-5</c:v>
                </c:pt>
                <c:pt idx="103">
                  <c:v>1.0592688000000009E-4</c:v>
                </c:pt>
                <c:pt idx="104">
                  <c:v>1.1231967000000001E-4</c:v>
                </c:pt>
                <c:pt idx="105">
                  <c:v>1.1905065000000118E-4</c:v>
                </c:pt>
                <c:pt idx="106">
                  <c:v>1.261345300000001E-4</c:v>
                </c:pt>
                <c:pt idx="107">
                  <c:v>1.3358648000000005E-4</c:v>
                </c:pt>
                <c:pt idx="108">
                  <c:v>1.4142210000000005E-4</c:v>
                </c:pt>
                <c:pt idx="109">
                  <c:v>1.4965746000000001E-4</c:v>
                </c:pt>
                <c:pt idx="110">
                  <c:v>1.583090300000001E-4</c:v>
                </c:pt>
                <c:pt idx="111">
                  <c:v>1.6739378000000117E-4</c:v>
                </c:pt>
                <c:pt idx="112">
                  <c:v>1.7692908000000026E-4</c:v>
                </c:pt>
                <c:pt idx="113">
                  <c:v>1.8693277000000105E-4</c:v>
                </c:pt>
                <c:pt idx="114">
                  <c:v>1.9742307000000155E-4</c:v>
                </c:pt>
                <c:pt idx="115">
                  <c:v>2.0841870000000274E-4</c:v>
                </c:pt>
                <c:pt idx="116">
                  <c:v>2.1993872000000255E-4</c:v>
                </c:pt>
                <c:pt idx="117">
                  <c:v>2.3200270000000184E-4</c:v>
                </c:pt>
                <c:pt idx="118">
                  <c:v>2.4463053000000023E-4</c:v>
                </c:pt>
                <c:pt idx="119">
                  <c:v>2.5784253000000031E-4</c:v>
                </c:pt>
                <c:pt idx="120">
                  <c:v>2.7165937000000242E-4</c:v>
                </c:pt>
                <c:pt idx="121">
                  <c:v>2.8610218000000225E-4</c:v>
                </c:pt>
                <c:pt idx="122">
                  <c:v>3.0119231000000048E-4</c:v>
                </c:pt>
                <c:pt idx="123">
                  <c:v>3.1695157000000276E-4</c:v>
                </c:pt>
                <c:pt idx="124">
                  <c:v>3.3340201000000034E-4</c:v>
                </c:pt>
                <c:pt idx="125">
                  <c:v>3.5056603000000049E-4</c:v>
                </c:pt>
                <c:pt idx="126">
                  <c:v>3.6846619000000268E-4</c:v>
                </c:pt>
                <c:pt idx="127">
                  <c:v>3.8712553000000015E-4</c:v>
                </c:pt>
                <c:pt idx="128">
                  <c:v>4.065671200000007E-4</c:v>
                </c:pt>
                <c:pt idx="129">
                  <c:v>4.2681431000000393E-4</c:v>
                </c:pt>
                <c:pt idx="130">
                  <c:v>4.4789060000000345E-4</c:v>
                </c:pt>
                <c:pt idx="131">
                  <c:v>4.698197000000003E-4</c:v>
                </c:pt>
                <c:pt idx="132">
                  <c:v>4.9262540000000177E-4</c:v>
                </c:pt>
                <c:pt idx="133">
                  <c:v>5.1633152000000017E-4</c:v>
                </c:pt>
                <c:pt idx="134">
                  <c:v>5.4096198000000515E-4</c:v>
                </c:pt>
                <c:pt idx="135">
                  <c:v>5.6654075000000029E-4</c:v>
                </c:pt>
                <c:pt idx="136">
                  <c:v>5.9309171000000444E-4</c:v>
                </c:pt>
                <c:pt idx="137">
                  <c:v>6.206386600000022E-4</c:v>
                </c:pt>
                <c:pt idx="138">
                  <c:v>6.4920529000000407E-4</c:v>
                </c:pt>
                <c:pt idx="139">
                  <c:v>6.7881524000000526E-4</c:v>
                </c:pt>
                <c:pt idx="140">
                  <c:v>7.0949184000000047E-4</c:v>
                </c:pt>
                <c:pt idx="141">
                  <c:v>7.41258210000004E-4</c:v>
                </c:pt>
                <c:pt idx="142">
                  <c:v>7.7413715000000606E-4</c:v>
                </c:pt>
                <c:pt idx="143">
                  <c:v>8.0815109000000127E-4</c:v>
                </c:pt>
                <c:pt idx="144">
                  <c:v>8.4332214000000017E-4</c:v>
                </c:pt>
                <c:pt idx="145">
                  <c:v>8.7967195000000352E-4</c:v>
                </c:pt>
                <c:pt idx="146">
                  <c:v>9.1722154000000106E-4</c:v>
                </c:pt>
                <c:pt idx="147">
                  <c:v>9.5599151000000165E-4</c:v>
                </c:pt>
                <c:pt idx="148">
                  <c:v>9.9600176000000417E-4</c:v>
                </c:pt>
                <c:pt idx="149">
                  <c:v>1.0372716E-3</c:v>
                </c:pt>
                <c:pt idx="150">
                  <c:v>1.0798193E-3</c:v>
                </c:pt>
                <c:pt idx="151">
                  <c:v>1.1236627999999999E-3</c:v>
                </c:pt>
                <c:pt idx="152">
                  <c:v>1.1688189000000119E-3</c:v>
                </c:pt>
                <c:pt idx="153">
                  <c:v>1.2153034000000008E-3</c:v>
                </c:pt>
                <c:pt idx="154">
                  <c:v>1.2631312999999958E-3</c:v>
                </c:pt>
                <c:pt idx="155">
                  <c:v>1.3123163000000012E-3</c:v>
                </c:pt>
                <c:pt idx="156">
                  <c:v>1.3628714000000054E-3</c:v>
                </c:pt>
                <c:pt idx="157">
                  <c:v>1.4148079000000067E-3</c:v>
                </c:pt>
                <c:pt idx="158">
                  <c:v>1.4681362000000008E-3</c:v>
                </c:pt>
                <c:pt idx="159">
                  <c:v>1.5228655000000015E-3</c:v>
                </c:pt>
                <c:pt idx="160">
                  <c:v>1.5790032000000001E-3</c:v>
                </c:pt>
                <c:pt idx="161">
                  <c:v>1.6365555000000163E-3</c:v>
                </c:pt>
                <c:pt idx="162">
                  <c:v>1.6955272000000014E-3</c:v>
                </c:pt>
                <c:pt idx="163">
                  <c:v>1.755921500000001E-3</c:v>
                </c:pt>
                <c:pt idx="164">
                  <c:v>1.8177396000000001E-3</c:v>
                </c:pt>
                <c:pt idx="165">
                  <c:v>1.8809815000000113E-3</c:v>
                </c:pt>
                <c:pt idx="166">
                  <c:v>1.9456454000000107E-3</c:v>
                </c:pt>
                <c:pt idx="167">
                  <c:v>2.0117273000000019E-3</c:v>
                </c:pt>
                <c:pt idx="168">
                  <c:v>2.0792221E-3</c:v>
                </c:pt>
                <c:pt idx="169">
                  <c:v>2.1481216000000256E-3</c:v>
                </c:pt>
                <c:pt idx="170">
                  <c:v>2.2184167000000149E-3</c:v>
                </c:pt>
                <c:pt idx="171">
                  <c:v>2.2900961000000019E-3</c:v>
                </c:pt>
                <c:pt idx="172">
                  <c:v>2.3631458000000012E-3</c:v>
                </c:pt>
                <c:pt idx="173">
                  <c:v>2.4375506000000012E-3</c:v>
                </c:pt>
                <c:pt idx="174">
                  <c:v>2.5132929000000002E-3</c:v>
                </c:pt>
                <c:pt idx="175">
                  <c:v>2.5903520000000002E-3</c:v>
                </c:pt>
                <c:pt idx="176">
                  <c:v>2.6687062000000246E-3</c:v>
                </c:pt>
                <c:pt idx="177">
                  <c:v>2.7483308000000313E-3</c:v>
                </c:pt>
                <c:pt idx="178">
                  <c:v>2.8291994000000037E-3</c:v>
                </c:pt>
                <c:pt idx="179">
                  <c:v>2.9112827000000018E-3</c:v>
                </c:pt>
                <c:pt idx="180">
                  <c:v>2.9945495000000019E-3</c:v>
                </c:pt>
                <c:pt idx="181">
                  <c:v>3.0789659000000002E-3</c:v>
                </c:pt>
                <c:pt idx="182">
                  <c:v>3.16449580000002E-3</c:v>
                </c:pt>
                <c:pt idx="183">
                  <c:v>3.2511011000000158E-3</c:v>
                </c:pt>
                <c:pt idx="184">
                  <c:v>3.3387409000000001E-3</c:v>
                </c:pt>
                <c:pt idx="185">
                  <c:v>3.4273718000000283E-3</c:v>
                </c:pt>
                <c:pt idx="186">
                  <c:v>3.5169484999999978E-3</c:v>
                </c:pt>
                <c:pt idx="187">
                  <c:v>3.6074233000000255E-3</c:v>
                </c:pt>
                <c:pt idx="188">
                  <c:v>3.6987455000000078E-3</c:v>
                </c:pt>
                <c:pt idx="189">
                  <c:v>3.7908631000000037E-3</c:v>
                </c:pt>
                <c:pt idx="190">
                  <c:v>3.8837211000000279E-3</c:v>
                </c:pt>
                <c:pt idx="191">
                  <c:v>3.9772624000000006E-3</c:v>
                </c:pt>
                <c:pt idx="192">
                  <c:v>4.0714280000000436E-3</c:v>
                </c:pt>
                <c:pt idx="193">
                  <c:v>4.1661561000000003E-3</c:v>
                </c:pt>
                <c:pt idx="194">
                  <c:v>4.2613829000000113E-3</c:v>
                </c:pt>
                <c:pt idx="195">
                  <c:v>4.3570437000000134E-3</c:v>
                </c:pt>
                <c:pt idx="196">
                  <c:v>4.4530700000000095E-3</c:v>
                </c:pt>
                <c:pt idx="197">
                  <c:v>4.5493925000000372E-3</c:v>
                </c:pt>
                <c:pt idx="198">
                  <c:v>4.6459403999999996E-3</c:v>
                </c:pt>
                <c:pt idx="199">
                  <c:v>4.7426391000000429E-3</c:v>
                </c:pt>
                <c:pt idx="200">
                  <c:v>4.8394147000000104E-3</c:v>
                </c:pt>
                <c:pt idx="201">
                  <c:v>4.9361899000000195E-3</c:v>
                </c:pt>
                <c:pt idx="202">
                  <c:v>5.0328872000000024E-3</c:v>
                </c:pt>
                <c:pt idx="203">
                  <c:v>5.1294258000000002E-3</c:v>
                </c:pt>
                <c:pt idx="204">
                  <c:v>5.2257259000000039E-3</c:v>
                </c:pt>
                <c:pt idx="205">
                  <c:v>5.3217048000000003E-3</c:v>
                </c:pt>
                <c:pt idx="206">
                  <c:v>5.4172794000000466E-3</c:v>
                </c:pt>
                <c:pt idx="207">
                  <c:v>5.5123651000000282E-3</c:v>
                </c:pt>
                <c:pt idx="208">
                  <c:v>5.6068762000000038E-3</c:v>
                </c:pt>
                <c:pt idx="209">
                  <c:v>5.7007275000000336E-3</c:v>
                </c:pt>
                <c:pt idx="210">
                  <c:v>5.7938308000000036E-3</c:v>
                </c:pt>
                <c:pt idx="211">
                  <c:v>5.8861007000000042E-3</c:v>
                </c:pt>
                <c:pt idx="212">
                  <c:v>5.9774481000000549E-3</c:v>
                </c:pt>
                <c:pt idx="213">
                  <c:v>6.0677858999999956E-3</c:v>
                </c:pt>
                <c:pt idx="214">
                  <c:v>6.1570252000000001E-3</c:v>
                </c:pt>
                <c:pt idx="215">
                  <c:v>6.2450785000000139E-3</c:v>
                </c:pt>
                <c:pt idx="216">
                  <c:v>6.3318582000000158E-3</c:v>
                </c:pt>
                <c:pt idx="217">
                  <c:v>6.4172763000000356E-3</c:v>
                </c:pt>
                <c:pt idx="218">
                  <c:v>6.5012453000000501E-3</c:v>
                </c:pt>
                <c:pt idx="219">
                  <c:v>6.5836795000000451E-3</c:v>
                </c:pt>
                <c:pt idx="220">
                  <c:v>6.6644922000000002E-3</c:v>
                </c:pt>
                <c:pt idx="221">
                  <c:v>6.7435992000000194E-3</c:v>
                </c:pt>
                <c:pt idx="222">
                  <c:v>6.8209157000000001E-3</c:v>
                </c:pt>
                <c:pt idx="223">
                  <c:v>6.8963598000000336E-3</c:v>
                </c:pt>
                <c:pt idx="224">
                  <c:v>6.9698500000000309E-3</c:v>
                </c:pt>
                <c:pt idx="225">
                  <c:v>7.0413067000000508E-3</c:v>
                </c:pt>
                <c:pt idx="226">
                  <c:v>7.1106507000000176E-3</c:v>
                </c:pt>
                <c:pt idx="227">
                  <c:v>7.1778060000000157E-3</c:v>
                </c:pt>
                <c:pt idx="228">
                  <c:v>7.2426978000000343E-3</c:v>
                </c:pt>
                <c:pt idx="229">
                  <c:v>7.3052538000000309E-3</c:v>
                </c:pt>
                <c:pt idx="230">
                  <c:v>7.3654028000000038E-3</c:v>
                </c:pt>
                <c:pt idx="231">
                  <c:v>7.423077700000039E-3</c:v>
                </c:pt>
                <c:pt idx="232">
                  <c:v>7.4782120000000587E-3</c:v>
                </c:pt>
                <c:pt idx="233">
                  <c:v>7.5307433000000616E-3</c:v>
                </c:pt>
                <c:pt idx="234">
                  <c:v>7.5806105000000195E-3</c:v>
                </c:pt>
                <c:pt idx="235">
                  <c:v>7.6277563000000034E-3</c:v>
                </c:pt>
                <c:pt idx="236">
                  <c:v>7.6721259000000139E-3</c:v>
                </c:pt>
                <c:pt idx="237">
                  <c:v>7.7136676000000605E-3</c:v>
                </c:pt>
                <c:pt idx="238">
                  <c:v>7.752332400000039E-3</c:v>
                </c:pt>
                <c:pt idx="239">
                  <c:v>7.7880751000000432E-3</c:v>
                </c:pt>
                <c:pt idx="240">
                  <c:v>7.8208540000000003E-3</c:v>
                </c:pt>
                <c:pt idx="241">
                  <c:v>7.8506302000000069E-3</c:v>
                </c:pt>
                <c:pt idx="242">
                  <c:v>7.8773675000000203E-3</c:v>
                </c:pt>
                <c:pt idx="243">
                  <c:v>7.9010343000000174E-3</c:v>
                </c:pt>
                <c:pt idx="244">
                  <c:v>7.9216044000000527E-3</c:v>
                </c:pt>
                <c:pt idx="245">
                  <c:v>7.9390509000000498E-3</c:v>
                </c:pt>
                <c:pt idx="246">
                  <c:v>7.9533542000000072E-3</c:v>
                </c:pt>
                <c:pt idx="247">
                  <c:v>7.9644965000000012E-3</c:v>
                </c:pt>
                <c:pt idx="248">
                  <c:v>7.9724649000000453E-3</c:v>
                </c:pt>
                <c:pt idx="249">
                  <c:v>7.9772500000000537E-3</c:v>
                </c:pt>
                <c:pt idx="250">
                  <c:v>7.9788454000000557E-3</c:v>
                </c:pt>
                <c:pt idx="251">
                  <c:v>7.9772500000000537E-3</c:v>
                </c:pt>
                <c:pt idx="252">
                  <c:v>7.9724649000000453E-3</c:v>
                </c:pt>
                <c:pt idx="253">
                  <c:v>7.9644965000000012E-3</c:v>
                </c:pt>
                <c:pt idx="254">
                  <c:v>7.9533542000000072E-3</c:v>
                </c:pt>
                <c:pt idx="255">
                  <c:v>7.9390509000000498E-3</c:v>
                </c:pt>
                <c:pt idx="256">
                  <c:v>7.9216044000000527E-3</c:v>
                </c:pt>
                <c:pt idx="257">
                  <c:v>7.9010343000000174E-3</c:v>
                </c:pt>
                <c:pt idx="258">
                  <c:v>7.8773675000000203E-3</c:v>
                </c:pt>
                <c:pt idx="259">
                  <c:v>7.8506302000000069E-3</c:v>
                </c:pt>
                <c:pt idx="260">
                  <c:v>7.8208540000000003E-3</c:v>
                </c:pt>
                <c:pt idx="261">
                  <c:v>7.7880751000000432E-3</c:v>
                </c:pt>
                <c:pt idx="262">
                  <c:v>7.752332400000039E-3</c:v>
                </c:pt>
                <c:pt idx="263">
                  <c:v>7.7136676000000605E-3</c:v>
                </c:pt>
                <c:pt idx="264">
                  <c:v>7.6721259000000139E-3</c:v>
                </c:pt>
                <c:pt idx="265">
                  <c:v>7.6277563000000034E-3</c:v>
                </c:pt>
                <c:pt idx="266">
                  <c:v>7.5806105000000195E-3</c:v>
                </c:pt>
                <c:pt idx="267">
                  <c:v>7.5307433000000616E-3</c:v>
                </c:pt>
                <c:pt idx="268">
                  <c:v>7.4782120000000587E-3</c:v>
                </c:pt>
                <c:pt idx="269">
                  <c:v>7.423077700000039E-3</c:v>
                </c:pt>
                <c:pt idx="270">
                  <c:v>7.3654028000000038E-3</c:v>
                </c:pt>
                <c:pt idx="271">
                  <c:v>7.3052538000000309E-3</c:v>
                </c:pt>
                <c:pt idx="272">
                  <c:v>7.2426978000000343E-3</c:v>
                </c:pt>
                <c:pt idx="273">
                  <c:v>7.1778060000000157E-3</c:v>
                </c:pt>
                <c:pt idx="274">
                  <c:v>7.1106507000000176E-3</c:v>
                </c:pt>
                <c:pt idx="275">
                  <c:v>7.0413067000000508E-3</c:v>
                </c:pt>
                <c:pt idx="276">
                  <c:v>6.9698500000000309E-3</c:v>
                </c:pt>
                <c:pt idx="277">
                  <c:v>6.8963598000000336E-3</c:v>
                </c:pt>
                <c:pt idx="278">
                  <c:v>6.8209157000000001E-3</c:v>
                </c:pt>
                <c:pt idx="279">
                  <c:v>6.7435992000000194E-3</c:v>
                </c:pt>
                <c:pt idx="280">
                  <c:v>6.6644922000000002E-3</c:v>
                </c:pt>
                <c:pt idx="281">
                  <c:v>6.5836795000000451E-3</c:v>
                </c:pt>
                <c:pt idx="282">
                  <c:v>6.5012453000000501E-3</c:v>
                </c:pt>
                <c:pt idx="283">
                  <c:v>6.4172763000000356E-3</c:v>
                </c:pt>
                <c:pt idx="284">
                  <c:v>6.3318582000000158E-3</c:v>
                </c:pt>
                <c:pt idx="285">
                  <c:v>6.2450785000000139E-3</c:v>
                </c:pt>
                <c:pt idx="286">
                  <c:v>6.1570252000000001E-3</c:v>
                </c:pt>
                <c:pt idx="287">
                  <c:v>6.0677858999999956E-3</c:v>
                </c:pt>
                <c:pt idx="288">
                  <c:v>5.9774481000000549E-3</c:v>
                </c:pt>
                <c:pt idx="289">
                  <c:v>5.8861007000000042E-3</c:v>
                </c:pt>
                <c:pt idx="290">
                  <c:v>5.7938308000000036E-3</c:v>
                </c:pt>
                <c:pt idx="291">
                  <c:v>5.7007275000000336E-3</c:v>
                </c:pt>
                <c:pt idx="292">
                  <c:v>5.6068762000000038E-3</c:v>
                </c:pt>
                <c:pt idx="293">
                  <c:v>5.5123651000000282E-3</c:v>
                </c:pt>
                <c:pt idx="294">
                  <c:v>5.4172794000000466E-3</c:v>
                </c:pt>
                <c:pt idx="295">
                  <c:v>5.3217048000000003E-3</c:v>
                </c:pt>
                <c:pt idx="296">
                  <c:v>5.2257259000000039E-3</c:v>
                </c:pt>
                <c:pt idx="297">
                  <c:v>5.1294258000000002E-3</c:v>
                </c:pt>
                <c:pt idx="298">
                  <c:v>5.0328872000000024E-3</c:v>
                </c:pt>
                <c:pt idx="299">
                  <c:v>4.9361899000000195E-3</c:v>
                </c:pt>
                <c:pt idx="300">
                  <c:v>4.8394147000000104E-3</c:v>
                </c:pt>
                <c:pt idx="301">
                  <c:v>4.7426391000000429E-3</c:v>
                </c:pt>
                <c:pt idx="302">
                  <c:v>4.6459403999999996E-3</c:v>
                </c:pt>
                <c:pt idx="303">
                  <c:v>4.5493925000000372E-3</c:v>
                </c:pt>
                <c:pt idx="304">
                  <c:v>4.4530700000000095E-3</c:v>
                </c:pt>
                <c:pt idx="305">
                  <c:v>4.3570437000000134E-3</c:v>
                </c:pt>
                <c:pt idx="306">
                  <c:v>4.2613829000000113E-3</c:v>
                </c:pt>
                <c:pt idx="307">
                  <c:v>4.1661561000000003E-3</c:v>
                </c:pt>
                <c:pt idx="308">
                  <c:v>4.0714280000000436E-3</c:v>
                </c:pt>
                <c:pt idx="309">
                  <c:v>3.9772624000000006E-3</c:v>
                </c:pt>
                <c:pt idx="310">
                  <c:v>3.8837211000000279E-3</c:v>
                </c:pt>
                <c:pt idx="311">
                  <c:v>3.7908631000000037E-3</c:v>
                </c:pt>
                <c:pt idx="312">
                  <c:v>3.6987455000000078E-3</c:v>
                </c:pt>
                <c:pt idx="313">
                  <c:v>3.6074233000000255E-3</c:v>
                </c:pt>
                <c:pt idx="314">
                  <c:v>3.5169484999999978E-3</c:v>
                </c:pt>
                <c:pt idx="315">
                  <c:v>3.4273718000000283E-3</c:v>
                </c:pt>
                <c:pt idx="316">
                  <c:v>3.3387409000000001E-3</c:v>
                </c:pt>
                <c:pt idx="317">
                  <c:v>3.2511011000000158E-3</c:v>
                </c:pt>
                <c:pt idx="318">
                  <c:v>3.16449580000002E-3</c:v>
                </c:pt>
                <c:pt idx="319">
                  <c:v>3.0789659000000002E-3</c:v>
                </c:pt>
                <c:pt idx="320">
                  <c:v>2.9945495000000019E-3</c:v>
                </c:pt>
                <c:pt idx="321">
                  <c:v>2.9112827000000018E-3</c:v>
                </c:pt>
                <c:pt idx="322">
                  <c:v>2.8291994000000037E-3</c:v>
                </c:pt>
                <c:pt idx="323">
                  <c:v>2.7483308000000313E-3</c:v>
                </c:pt>
                <c:pt idx="324">
                  <c:v>2.6687062000000246E-3</c:v>
                </c:pt>
                <c:pt idx="325">
                  <c:v>2.5903520000000002E-3</c:v>
                </c:pt>
                <c:pt idx="326">
                  <c:v>2.5132929000000002E-3</c:v>
                </c:pt>
                <c:pt idx="327">
                  <c:v>2.4375506000000012E-3</c:v>
                </c:pt>
                <c:pt idx="328">
                  <c:v>2.3631458000000012E-3</c:v>
                </c:pt>
                <c:pt idx="329">
                  <c:v>2.2900961000000019E-3</c:v>
                </c:pt>
                <c:pt idx="330">
                  <c:v>2.2184167000000149E-3</c:v>
                </c:pt>
                <c:pt idx="331">
                  <c:v>2.1481216000000256E-3</c:v>
                </c:pt>
                <c:pt idx="332">
                  <c:v>2.0792221E-3</c:v>
                </c:pt>
                <c:pt idx="333">
                  <c:v>2.0117273000000019E-3</c:v>
                </c:pt>
                <c:pt idx="334">
                  <c:v>1.9456454000000107E-3</c:v>
                </c:pt>
                <c:pt idx="335">
                  <c:v>1.8809815000000113E-3</c:v>
                </c:pt>
                <c:pt idx="336">
                  <c:v>1.8177396000000001E-3</c:v>
                </c:pt>
                <c:pt idx="337">
                  <c:v>1.755921500000001E-3</c:v>
                </c:pt>
                <c:pt idx="338">
                  <c:v>1.6955272000000014E-3</c:v>
                </c:pt>
                <c:pt idx="339">
                  <c:v>1.6365555000000163E-3</c:v>
                </c:pt>
                <c:pt idx="340">
                  <c:v>1.5790032000000001E-3</c:v>
                </c:pt>
                <c:pt idx="341">
                  <c:v>1.5228655000000015E-3</c:v>
                </c:pt>
                <c:pt idx="342">
                  <c:v>1.4681362000000008E-3</c:v>
                </c:pt>
                <c:pt idx="343">
                  <c:v>1.4148079000000067E-3</c:v>
                </c:pt>
                <c:pt idx="344">
                  <c:v>1.3628714000000054E-3</c:v>
                </c:pt>
                <c:pt idx="345">
                  <c:v>1.3123163000000012E-3</c:v>
                </c:pt>
                <c:pt idx="346">
                  <c:v>1.2631312999999958E-3</c:v>
                </c:pt>
                <c:pt idx="347">
                  <c:v>1.2153034000000008E-3</c:v>
                </c:pt>
                <c:pt idx="348">
                  <c:v>1.1688189000000119E-3</c:v>
                </c:pt>
                <c:pt idx="349">
                  <c:v>1.1236627999999999E-3</c:v>
                </c:pt>
                <c:pt idx="350">
                  <c:v>1.0798193E-3</c:v>
                </c:pt>
                <c:pt idx="351">
                  <c:v>1.0372716E-3</c:v>
                </c:pt>
                <c:pt idx="352">
                  <c:v>9.9600176000000417E-4</c:v>
                </c:pt>
                <c:pt idx="353">
                  <c:v>9.5599151000000165E-4</c:v>
                </c:pt>
                <c:pt idx="354">
                  <c:v>9.1722154000000106E-4</c:v>
                </c:pt>
                <c:pt idx="355">
                  <c:v>8.7967195000000352E-4</c:v>
                </c:pt>
                <c:pt idx="356">
                  <c:v>8.4332214000000017E-4</c:v>
                </c:pt>
                <c:pt idx="357">
                  <c:v>8.0815109000000127E-4</c:v>
                </c:pt>
                <c:pt idx="358">
                  <c:v>7.7413715000000606E-4</c:v>
                </c:pt>
                <c:pt idx="359">
                  <c:v>7.41258210000004E-4</c:v>
                </c:pt>
                <c:pt idx="360">
                  <c:v>7.0949184000000047E-4</c:v>
                </c:pt>
                <c:pt idx="361">
                  <c:v>6.7881524000000526E-4</c:v>
                </c:pt>
                <c:pt idx="362">
                  <c:v>6.4920529000000407E-4</c:v>
                </c:pt>
                <c:pt idx="363">
                  <c:v>6.206386600000022E-4</c:v>
                </c:pt>
                <c:pt idx="364">
                  <c:v>5.9309171000000444E-4</c:v>
                </c:pt>
                <c:pt idx="365">
                  <c:v>5.6654075000000029E-4</c:v>
                </c:pt>
                <c:pt idx="366">
                  <c:v>5.4096198000000515E-4</c:v>
                </c:pt>
                <c:pt idx="367">
                  <c:v>5.1633152000000017E-4</c:v>
                </c:pt>
                <c:pt idx="368">
                  <c:v>4.9262540000000177E-4</c:v>
                </c:pt>
                <c:pt idx="369">
                  <c:v>4.698197000000003E-4</c:v>
                </c:pt>
                <c:pt idx="370">
                  <c:v>4.4789060000000345E-4</c:v>
                </c:pt>
                <c:pt idx="371">
                  <c:v>4.2681431000000393E-4</c:v>
                </c:pt>
                <c:pt idx="372">
                  <c:v>4.065671200000007E-4</c:v>
                </c:pt>
                <c:pt idx="373">
                  <c:v>3.8712553000000015E-4</c:v>
                </c:pt>
                <c:pt idx="374">
                  <c:v>3.6846619000000268E-4</c:v>
                </c:pt>
                <c:pt idx="375">
                  <c:v>3.5056603000000049E-4</c:v>
                </c:pt>
                <c:pt idx="376">
                  <c:v>3.3340201000000034E-4</c:v>
                </c:pt>
                <c:pt idx="377">
                  <c:v>3.1695157000000276E-4</c:v>
                </c:pt>
                <c:pt idx="378">
                  <c:v>3.0119231000000048E-4</c:v>
                </c:pt>
                <c:pt idx="379">
                  <c:v>2.8610218000000225E-4</c:v>
                </c:pt>
                <c:pt idx="380">
                  <c:v>2.7165937000000242E-4</c:v>
                </c:pt>
                <c:pt idx="381">
                  <c:v>2.5784253000000031E-4</c:v>
                </c:pt>
                <c:pt idx="382">
                  <c:v>2.4463053000000023E-4</c:v>
                </c:pt>
                <c:pt idx="383">
                  <c:v>2.3200270000000184E-4</c:v>
                </c:pt>
                <c:pt idx="384">
                  <c:v>2.1993872000000255E-4</c:v>
                </c:pt>
                <c:pt idx="385">
                  <c:v>2.0841870000000274E-4</c:v>
                </c:pt>
                <c:pt idx="386">
                  <c:v>1.9742307000000155E-4</c:v>
                </c:pt>
                <c:pt idx="387">
                  <c:v>1.8693277000000105E-4</c:v>
                </c:pt>
                <c:pt idx="388">
                  <c:v>1.7692908000000026E-4</c:v>
                </c:pt>
                <c:pt idx="389">
                  <c:v>1.6739378000000117E-4</c:v>
                </c:pt>
                <c:pt idx="390">
                  <c:v>1.583090300000001E-4</c:v>
                </c:pt>
                <c:pt idx="391">
                  <c:v>1.4965746000000001E-4</c:v>
                </c:pt>
                <c:pt idx="392">
                  <c:v>1.4142210000000005E-4</c:v>
                </c:pt>
                <c:pt idx="393">
                  <c:v>1.3358648000000005E-4</c:v>
                </c:pt>
                <c:pt idx="394">
                  <c:v>1.261345300000001E-4</c:v>
                </c:pt>
                <c:pt idx="395">
                  <c:v>1.1905065000000118E-4</c:v>
                </c:pt>
                <c:pt idx="396">
                  <c:v>1.1231967000000001E-4</c:v>
                </c:pt>
                <c:pt idx="397">
                  <c:v>1.0592688000000009E-4</c:v>
                </c:pt>
                <c:pt idx="398">
                  <c:v>9.9857985000001109E-5</c:v>
                </c:pt>
                <c:pt idx="399">
                  <c:v>9.4099152000000865E-5</c:v>
                </c:pt>
                <c:pt idx="400">
                  <c:v>8.8636967000001215E-5</c:v>
                </c:pt>
                <c:pt idx="401">
                  <c:v>8.3458464000000897E-5</c:v>
                </c:pt>
                <c:pt idx="402">
                  <c:v>7.8551071000000544E-5</c:v>
                </c:pt>
                <c:pt idx="403">
                  <c:v>7.3902680000000764E-5</c:v>
                </c:pt>
                <c:pt idx="404">
                  <c:v>6.9501548000000112E-5</c:v>
                </c:pt>
                <c:pt idx="405">
                  <c:v>6.5336382000000641E-5</c:v>
                </c:pt>
                <c:pt idx="406">
                  <c:v>6.1396269000000666E-5</c:v>
                </c:pt>
                <c:pt idx="407">
                  <c:v>5.767068800000037E-5</c:v>
                </c:pt>
                <c:pt idx="408">
                  <c:v>5.4149514000000195E-5</c:v>
                </c:pt>
                <c:pt idx="409">
                  <c:v>5.0823000000000425E-5</c:v>
                </c:pt>
                <c:pt idx="410">
                  <c:v>4.7681762000000038E-5</c:v>
                </c:pt>
                <c:pt idx="411">
                  <c:v>4.4716791000000881E-5</c:v>
                </c:pt>
                <c:pt idx="412">
                  <c:v>4.1919415000000086E-5</c:v>
                </c:pt>
                <c:pt idx="413">
                  <c:v>3.9281316000000417E-5</c:v>
                </c:pt>
                <c:pt idx="414">
                  <c:v>3.6794525000000139E-5</c:v>
                </c:pt>
                <c:pt idx="415">
                  <c:v>3.4451379000000348E-5</c:v>
                </c:pt>
                <c:pt idx="416">
                  <c:v>3.2244548000000316E-5</c:v>
                </c:pt>
                <c:pt idx="417">
                  <c:v>3.0167012000000248E-5</c:v>
                </c:pt>
                <c:pt idx="418">
                  <c:v>2.8212045000000224E-5</c:v>
                </c:pt>
                <c:pt idx="419">
                  <c:v>2.6373216000000326E-5</c:v>
                </c:pt>
                <c:pt idx="420">
                  <c:v>2.464438300000017E-5</c:v>
                </c:pt>
                <c:pt idx="421">
                  <c:v>2.3019669000000018E-5</c:v>
                </c:pt>
                <c:pt idx="422">
                  <c:v>2.1493466000000146E-5</c:v>
                </c:pt>
                <c:pt idx="423">
                  <c:v>2.0060425000000017E-5</c:v>
                </c:pt>
                <c:pt idx="424">
                  <c:v>1.871544400000013E-5</c:v>
                </c:pt>
                <c:pt idx="425">
                  <c:v>1.7453654000000027E-5</c:v>
                </c:pt>
                <c:pt idx="426">
                  <c:v>1.6270424000000171E-5</c:v>
                </c:pt>
                <c:pt idx="427">
                  <c:v>1.5161344000000099E-5</c:v>
                </c:pt>
                <c:pt idx="428">
                  <c:v>1.4122214000000017E-5</c:v>
                </c:pt>
                <c:pt idx="429">
                  <c:v>1.3149043000000017E-5</c:v>
                </c:pt>
                <c:pt idx="430">
                  <c:v>1.2238038000000008E-5</c:v>
                </c:pt>
                <c:pt idx="431">
                  <c:v>1.1385596000000094E-5</c:v>
                </c:pt>
                <c:pt idx="432">
                  <c:v>1.0588294000000015E-5</c:v>
                </c:pt>
                <c:pt idx="433">
                  <c:v>9.8428864000001237E-6</c:v>
                </c:pt>
                <c:pt idx="434">
                  <c:v>9.1462962000000777E-6</c:v>
                </c:pt>
                <c:pt idx="435">
                  <c:v>8.4956055000001174E-6</c:v>
                </c:pt>
                <c:pt idx="436">
                  <c:v>7.8880512000000533E-6</c:v>
                </c:pt>
                <c:pt idx="437">
                  <c:v>7.3210153000000405E-6</c:v>
                </c:pt>
                <c:pt idx="438">
                  <c:v>6.7920241000000611E-6</c:v>
                </c:pt>
                <c:pt idx="439">
                  <c:v>6.2987365000000417E-6</c:v>
                </c:pt>
                <c:pt idx="440">
                  <c:v>5.8389387000000511E-6</c:v>
                </c:pt>
                <c:pt idx="441">
                  <c:v>5.4105403000000519E-6</c:v>
                </c:pt>
                <c:pt idx="442">
                  <c:v>5.0115686000000551E-6</c:v>
                </c:pt>
                <c:pt idx="443">
                  <c:v>4.6401610000000399E-6</c:v>
                </c:pt>
                <c:pt idx="444">
                  <c:v>4.2945594000000326E-6</c:v>
                </c:pt>
                <c:pt idx="445">
                  <c:v>3.9731094000000334E-6</c:v>
                </c:pt>
                <c:pt idx="446">
                  <c:v>3.6742499000000225E-6</c:v>
                </c:pt>
                <c:pt idx="447">
                  <c:v>3.3965121000000117E-6</c:v>
                </c:pt>
                <c:pt idx="448">
                  <c:v>3.138512500000031E-6</c:v>
                </c:pt>
                <c:pt idx="449">
                  <c:v>2.8989512000000272E-6</c:v>
                </c:pt>
                <c:pt idx="450">
                  <c:v>2.6766045000000213E-6</c:v>
                </c:pt>
                <c:pt idx="451">
                  <c:v>2.47032340000002E-6</c:v>
                </c:pt>
                <c:pt idx="452">
                  <c:v>2.2790282000000203E-6</c:v>
                </c:pt>
                <c:pt idx="453">
                  <c:v>2.101705100000014E-6</c:v>
                </c:pt>
                <c:pt idx="454">
                  <c:v>1.9374042000000113E-6</c:v>
                </c:pt>
                <c:pt idx="455">
                  <c:v>1.7852332000000108E-6</c:v>
                </c:pt>
                <c:pt idx="456">
                  <c:v>1.6443563000000175E-6</c:v>
                </c:pt>
                <c:pt idx="457">
                  <c:v>1.5139908000000071E-6</c:v>
                </c:pt>
                <c:pt idx="458">
                  <c:v>1.3934032000000083E-6</c:v>
                </c:pt>
                <c:pt idx="459">
                  <c:v>1.2819072000000036E-6</c:v>
                </c:pt>
                <c:pt idx="460">
                  <c:v>1.1788613000000081E-6</c:v>
                </c:pt>
                <c:pt idx="461">
                  <c:v>1.0836652000000009E-6</c:v>
                </c:pt>
                <c:pt idx="462">
                  <c:v>9.9575800000001436E-7</c:v>
                </c:pt>
                <c:pt idx="463">
                  <c:v>9.1461601000000111E-7</c:v>
                </c:pt>
                <c:pt idx="464">
                  <c:v>8.3975004000000892E-7</c:v>
                </c:pt>
                <c:pt idx="465">
                  <c:v>7.707039300000081E-7</c:v>
                </c:pt>
                <c:pt idx="466">
                  <c:v>7.0705210000000833E-7</c:v>
                </c:pt>
                <c:pt idx="467">
                  <c:v>6.4839770000000755E-7</c:v>
                </c:pt>
                <c:pt idx="468">
                  <c:v>5.94371330000008E-7</c:v>
                </c:pt>
                <c:pt idx="469">
                  <c:v>5.4462868000000614E-7</c:v>
                </c:pt>
                <c:pt idx="470">
                  <c:v>4.9884943000000576E-7</c:v>
                </c:pt>
                <c:pt idx="471">
                  <c:v>4.5673545000000033E-7</c:v>
                </c:pt>
                <c:pt idx="472">
                  <c:v>4.1800956000000187E-7</c:v>
                </c:pt>
                <c:pt idx="473">
                  <c:v>3.8241419000000397E-7</c:v>
                </c:pt>
                <c:pt idx="474">
                  <c:v>3.4971004000000361E-7</c:v>
                </c:pt>
                <c:pt idx="475">
                  <c:v>3.1967483000000212E-7</c:v>
                </c:pt>
                <c:pt idx="476">
                  <c:v>2.9210236000000292E-7</c:v>
                </c:pt>
                <c:pt idx="477">
                  <c:v>2.6680132000000371E-7</c:v>
                </c:pt>
                <c:pt idx="478">
                  <c:v>2.4359434000000026E-7</c:v>
                </c:pt>
                <c:pt idx="479">
                  <c:v>2.2231700000000388E-7</c:v>
                </c:pt>
                <c:pt idx="480">
                  <c:v>2.0281705000000329E-7</c:v>
                </c:pt>
                <c:pt idx="481">
                  <c:v>1.8495348000000158E-7</c:v>
                </c:pt>
                <c:pt idx="482">
                  <c:v>1.6859583000000196E-7</c:v>
                </c:pt>
                <c:pt idx="483">
                  <c:v>1.5362342000000113E-7</c:v>
                </c:pt>
                <c:pt idx="484">
                  <c:v>1.3992468000000168E-7</c:v>
                </c:pt>
                <c:pt idx="485">
                  <c:v>1.2739650000000087E-7</c:v>
                </c:pt>
                <c:pt idx="486">
                  <c:v>1.1594365000000129E-7</c:v>
                </c:pt>
                <c:pt idx="487">
                  <c:v>1.0547820000000144E-7</c:v>
                </c:pt>
                <c:pt idx="488">
                  <c:v>9.5919020000000933E-8</c:v>
                </c:pt>
                <c:pt idx="489">
                  <c:v>8.7191282000000629E-8</c:v>
                </c:pt>
                <c:pt idx="490">
                  <c:v>7.9225977000000933E-8</c:v>
                </c:pt>
                <c:pt idx="491">
                  <c:v>7.1959562000000533E-8</c:v>
                </c:pt>
                <c:pt idx="492">
                  <c:v>6.5333460000000987E-8</c:v>
                </c:pt>
                <c:pt idx="493">
                  <c:v>5.929377500000076E-8</c:v>
                </c:pt>
                <c:pt idx="494">
                  <c:v>5.3790899000000721E-8</c:v>
                </c:pt>
                <c:pt idx="495">
                  <c:v>4.8779214000000594E-8</c:v>
                </c:pt>
                <c:pt idx="496">
                  <c:v>4.4216780000000768E-8</c:v>
                </c:pt>
                <c:pt idx="497">
                  <c:v>4.0065046000000387E-8</c:v>
                </c:pt>
                <c:pt idx="498">
                  <c:v>3.6288625000000408E-8</c:v>
                </c:pt>
                <c:pt idx="499">
                  <c:v>3.2855013000000529E-8</c:v>
                </c:pt>
                <c:pt idx="500">
                  <c:v>2.9734391000000303E-8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</c:numCache>
            </c:numRef>
          </c:yVal>
          <c:smooth val="1"/>
        </c:ser>
        <c:axId val="71258496"/>
        <c:axId val="71235840"/>
      </c:scatterChart>
      <c:valAx>
        <c:axId val="71203456"/>
        <c:scaling>
          <c:orientation val="minMax"/>
          <c:max val="40"/>
          <c:min val="-20"/>
        </c:scaling>
        <c:axPos val="b"/>
        <c:majorGridlines>
          <c:spPr>
            <a:ln>
              <a:prstDash val="dash"/>
            </a:ln>
          </c:spPr>
        </c:majorGridlines>
        <c:numFmt formatCode="General" sourceLinked="1"/>
        <c:tickLblPos val="nextTo"/>
        <c:crossAx val="71233920"/>
        <c:crosses val="autoZero"/>
        <c:crossBetween val="midCat"/>
      </c:valAx>
      <c:valAx>
        <c:axId val="71233920"/>
        <c:scaling>
          <c:orientation val="minMax"/>
          <c:max val="5"/>
          <c:min val="-25"/>
        </c:scaling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Toal wake potential [V/pC]</a:t>
                </a:r>
              </a:p>
            </c:rich>
          </c:tx>
          <c:layout/>
        </c:title>
        <c:numFmt formatCode="General" sourceLinked="0"/>
        <c:tickLblPos val="nextTo"/>
        <c:crossAx val="71203456"/>
        <c:crosses val="autoZero"/>
        <c:crossBetween val="midCat"/>
      </c:valAx>
      <c:valAx>
        <c:axId val="71235840"/>
        <c:scaling>
          <c:orientation val="minMax"/>
          <c:max val="9.0000000000000115E-3"/>
          <c:min val="-4.5000000000000033E-2"/>
        </c:scaling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bunch shape</a:t>
                </a:r>
              </a:p>
            </c:rich>
          </c:tx>
          <c:layout/>
        </c:title>
        <c:numFmt formatCode="General" sourceLinked="0"/>
        <c:tickLblPos val="nextTo"/>
        <c:crossAx val="71258496"/>
        <c:crosses val="max"/>
        <c:crossBetween val="midCat"/>
      </c:valAx>
      <c:valAx>
        <c:axId val="71258496"/>
        <c:scaling>
          <c:orientation val="minMax"/>
        </c:scaling>
        <c:delete val="1"/>
        <c:axPos val="b"/>
        <c:numFmt formatCode="General" sourceLinked="1"/>
        <c:tickLblPos val="none"/>
        <c:crossAx val="71235840"/>
        <c:crosses val="autoZero"/>
        <c:crossBetween val="midCat"/>
      </c:valAx>
    </c:plotArea>
    <c:legend>
      <c:legendPos val="t"/>
      <c:layout/>
      <c:txPr>
        <a:bodyPr/>
        <a:lstStyle/>
        <a:p>
          <a:pPr>
            <a:defRPr sz="1200"/>
          </a:pPr>
          <a:endParaRPr lang="en-US"/>
        </a:p>
      </c:txPr>
    </c:legend>
    <c:plotVisOnly val="1"/>
  </c:chart>
  <c:externalData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smoothMarker"/>
        <c:ser>
          <c:idx val="0"/>
          <c:order val="0"/>
          <c:tx>
            <c:strRef>
              <c:f>Sheet1!$B$1</c:f>
              <c:strCache>
                <c:ptCount val="1"/>
                <c:pt idx="0">
                  <c:v>bunch length</c:v>
                </c:pt>
              </c:strCache>
            </c:strRef>
          </c:tx>
          <c:marker>
            <c:symbol val="none"/>
          </c:marker>
          <c:xVal>
            <c:numRef>
              <c:f>Sheet1!$A$2:$A$20</c:f>
              <c:numCache>
                <c:formatCode>General</c:formatCode>
                <c:ptCount val="19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0.5</c:v>
                </c:pt>
                <c:pt idx="5">
                  <c:v>12</c:v>
                </c:pt>
                <c:pt idx="6">
                  <c:v>15</c:v>
                </c:pt>
                <c:pt idx="7">
                  <c:v>18</c:v>
                </c:pt>
                <c:pt idx="8">
                  <c:v>21</c:v>
                </c:pt>
                <c:pt idx="9">
                  <c:v>24</c:v>
                </c:pt>
                <c:pt idx="10">
                  <c:v>27</c:v>
                </c:pt>
                <c:pt idx="11">
                  <c:v>30</c:v>
                </c:pt>
                <c:pt idx="12">
                  <c:v>33</c:v>
                </c:pt>
                <c:pt idx="13">
                  <c:v>36</c:v>
                </c:pt>
                <c:pt idx="14">
                  <c:v>39</c:v>
                </c:pt>
                <c:pt idx="15">
                  <c:v>42</c:v>
                </c:pt>
                <c:pt idx="16">
                  <c:v>45</c:v>
                </c:pt>
                <c:pt idx="17">
                  <c:v>48</c:v>
                </c:pt>
              </c:numCache>
            </c:numRef>
          </c:xVal>
          <c:yVal>
            <c:numRef>
              <c:f>Sheet1!$B$2:$B$20</c:f>
              <c:numCache>
                <c:formatCode>General</c:formatCode>
                <c:ptCount val="19"/>
                <c:pt idx="0">
                  <c:v>4.29</c:v>
                </c:pt>
                <c:pt idx="1">
                  <c:v>4.51</c:v>
                </c:pt>
                <c:pt idx="2">
                  <c:v>4.7300000000000004</c:v>
                </c:pt>
                <c:pt idx="3">
                  <c:v>4.92</c:v>
                </c:pt>
                <c:pt idx="4">
                  <c:v>5.0199999999999996</c:v>
                </c:pt>
                <c:pt idx="5">
                  <c:v>5.0999999999999996</c:v>
                </c:pt>
                <c:pt idx="6">
                  <c:v>5.2700000000000014</c:v>
                </c:pt>
                <c:pt idx="7">
                  <c:v>5.4300000000000024</c:v>
                </c:pt>
                <c:pt idx="8">
                  <c:v>5.58</c:v>
                </c:pt>
                <c:pt idx="9">
                  <c:v>5.73</c:v>
                </c:pt>
                <c:pt idx="10">
                  <c:v>5.8599999999999985</c:v>
                </c:pt>
                <c:pt idx="11">
                  <c:v>5.99</c:v>
                </c:pt>
                <c:pt idx="12">
                  <c:v>6.1199999999999966</c:v>
                </c:pt>
                <c:pt idx="13">
                  <c:v>6.24</c:v>
                </c:pt>
                <c:pt idx="14">
                  <c:v>6.35</c:v>
                </c:pt>
                <c:pt idx="15">
                  <c:v>6.53</c:v>
                </c:pt>
                <c:pt idx="16">
                  <c:v>6.71</c:v>
                </c:pt>
                <c:pt idx="17">
                  <c:v>6.85</c:v>
                </c:pt>
              </c:numCache>
            </c:numRef>
          </c:yVal>
          <c:smooth val="1"/>
        </c:ser>
        <c:axId val="71301760"/>
        <c:axId val="71770880"/>
      </c:scatterChart>
      <c:scatterChart>
        <c:scatterStyle val="smoothMarker"/>
        <c:ser>
          <c:idx val="1"/>
          <c:order val="1"/>
          <c:tx>
            <c:strRef>
              <c:f>Sheet1!$C$1</c:f>
              <c:strCache>
                <c:ptCount val="1"/>
                <c:pt idx="0">
                  <c:v>dE/E</c:v>
                </c:pt>
              </c:strCache>
            </c:strRef>
          </c:tx>
          <c:marker>
            <c:symbol val="none"/>
          </c:marker>
          <c:xVal>
            <c:numRef>
              <c:f>Sheet1!$A$2:$A$20</c:f>
              <c:numCache>
                <c:formatCode>General</c:formatCode>
                <c:ptCount val="19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0.5</c:v>
                </c:pt>
                <c:pt idx="5">
                  <c:v>12</c:v>
                </c:pt>
                <c:pt idx="6">
                  <c:v>15</c:v>
                </c:pt>
                <c:pt idx="7">
                  <c:v>18</c:v>
                </c:pt>
                <c:pt idx="8">
                  <c:v>21</c:v>
                </c:pt>
                <c:pt idx="9">
                  <c:v>24</c:v>
                </c:pt>
                <c:pt idx="10">
                  <c:v>27</c:v>
                </c:pt>
                <c:pt idx="11">
                  <c:v>30</c:v>
                </c:pt>
                <c:pt idx="12">
                  <c:v>33</c:v>
                </c:pt>
                <c:pt idx="13">
                  <c:v>36</c:v>
                </c:pt>
                <c:pt idx="14">
                  <c:v>39</c:v>
                </c:pt>
                <c:pt idx="15">
                  <c:v>42</c:v>
                </c:pt>
                <c:pt idx="16">
                  <c:v>45</c:v>
                </c:pt>
                <c:pt idx="17">
                  <c:v>48</c:v>
                </c:pt>
              </c:numCache>
            </c:numRef>
          </c:xVal>
          <c:yVal>
            <c:numRef>
              <c:f>Sheet1!$C$2:$C$20</c:f>
              <c:numCache>
                <c:formatCode>General</c:formatCode>
                <c:ptCount val="1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.0272999999999932</c:v>
                </c:pt>
                <c:pt idx="16">
                  <c:v>1.0585</c:v>
                </c:pt>
                <c:pt idx="17">
                  <c:v>1.071799999999993</c:v>
                </c:pt>
              </c:numCache>
            </c:numRef>
          </c:yVal>
        </c:ser>
        <c:axId val="71779072"/>
        <c:axId val="71772800"/>
      </c:scatterChart>
      <c:valAx>
        <c:axId val="71301760"/>
        <c:scaling>
          <c:orientation val="minMax"/>
          <c:max val="50"/>
          <c:min val="0"/>
        </c:scaling>
        <c:axPos val="b"/>
        <c:majorGridlines>
          <c:spPr>
            <a:ln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Bunch charge [nC]</a:t>
                </a:r>
              </a:p>
            </c:rich>
          </c:tx>
        </c:title>
        <c:numFmt formatCode="General" sourceLinked="1"/>
        <c:tickLblPos val="nextTo"/>
        <c:crossAx val="71770880"/>
        <c:crosses val="autoZero"/>
        <c:crossBetween val="midCat"/>
      </c:valAx>
      <c:valAx>
        <c:axId val="71770880"/>
        <c:scaling>
          <c:orientation val="minMax"/>
          <c:min val="4"/>
        </c:scaling>
        <c:axPos val="l"/>
        <c:majorGridlines>
          <c:spPr>
            <a:ln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Bunch length [mm]</a:t>
                </a:r>
              </a:p>
            </c:rich>
          </c:tx>
        </c:title>
        <c:numFmt formatCode="General" sourceLinked="1"/>
        <c:tickLblPos val="nextTo"/>
        <c:crossAx val="71301760"/>
        <c:crosses val="autoZero"/>
        <c:crossBetween val="midCat"/>
      </c:valAx>
      <c:valAx>
        <c:axId val="71772800"/>
        <c:scaling>
          <c:orientation val="minMax"/>
          <c:min val="1"/>
        </c:scaling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Relative</a:t>
                </a:r>
                <a:r>
                  <a:rPr lang="en-US" sz="1200" baseline="0"/>
                  <a:t> e</a:t>
                </a:r>
                <a:r>
                  <a:rPr lang="en-US" sz="1200"/>
                  <a:t>nergy spread</a:t>
                </a:r>
              </a:p>
            </c:rich>
          </c:tx>
        </c:title>
        <c:numFmt formatCode="General" sourceLinked="1"/>
        <c:tickLblPos val="nextTo"/>
        <c:crossAx val="71779072"/>
        <c:crosses val="max"/>
        <c:crossBetween val="midCat"/>
      </c:valAx>
      <c:valAx>
        <c:axId val="71779072"/>
        <c:scaling>
          <c:orientation val="minMax"/>
        </c:scaling>
        <c:delete val="1"/>
        <c:axPos val="b"/>
        <c:numFmt formatCode="General" sourceLinked="1"/>
        <c:tickLblPos val="none"/>
        <c:crossAx val="71772800"/>
        <c:crosses val="autoZero"/>
        <c:crossBetween val="midCat"/>
      </c:valAx>
    </c:plotArea>
    <c:legend>
      <c:legendPos val="t"/>
      <c:txPr>
        <a:bodyPr/>
        <a:lstStyle/>
        <a:p>
          <a:pPr>
            <a:defRPr sz="1200"/>
          </a:pPr>
          <a:endParaRPr lang="en-US"/>
        </a:p>
      </c:txPr>
    </c:legend>
    <c:plotVisOnly val="1"/>
  </c:chart>
  <c:externalData r:id="rId2"/>
  <c:userShapes r:id="rId3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7209</cdr:x>
      <cdr:y>0.90768</cdr:y>
    </cdr:from>
    <cdr:to>
      <cdr:x>0.80217</cdr:x>
      <cdr:y>1</cdr:y>
    </cdr:to>
    <cdr:sp macro="" textlink="">
      <cdr:nvSpPr>
        <cdr:cNvPr id="2" name="Text Box 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724400" y="3962400"/>
          <a:ext cx="914400" cy="400110"/>
        </a:xfrm>
        <a:prstGeom xmlns:a="http://schemas.openxmlformats.org/drawingml/2006/main" prst="rect">
          <a:avLst/>
        </a:prstGeom>
        <a:solidFill xmlns:a="http://schemas.openxmlformats.org/drawingml/2006/main">
          <a:srgbClr val="BBE0E3"/>
        </a:solidFill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sz="2800" kern="1200">
              <a:solidFill>
                <a:srgbClr val="000000"/>
              </a:solidFill>
              <a:latin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sz="2800" kern="1200">
              <a:solidFill>
                <a:srgbClr val="000000"/>
              </a:solidFill>
              <a:latin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sz="2800" kern="1200">
              <a:solidFill>
                <a:srgbClr val="000000"/>
              </a:solidFill>
              <a:latin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sz="2800" kern="1200">
              <a:solidFill>
                <a:srgbClr val="000000"/>
              </a:solidFill>
              <a:latin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sz="2800" kern="1200">
              <a:solidFill>
                <a:srgbClr val="000000"/>
              </a:solidFill>
              <a:latin typeface="Arial" charset="0"/>
            </a:defRPr>
          </a:lvl5pPr>
          <a:lvl6pPr marL="2286000" algn="l" defTabSz="914400" rtl="0" eaLnBrk="1" latinLnBrk="0" hangingPunct="1">
            <a:defRPr sz="2800" kern="1200">
              <a:solidFill>
                <a:srgbClr val="000000"/>
              </a:solidFill>
              <a:latin typeface="Arial" charset="0"/>
            </a:defRPr>
          </a:lvl6pPr>
          <a:lvl7pPr marL="2743200" algn="l" defTabSz="914400" rtl="0" eaLnBrk="1" latinLnBrk="0" hangingPunct="1">
            <a:defRPr sz="2800" kern="1200">
              <a:solidFill>
                <a:srgbClr val="000000"/>
              </a:solidFill>
              <a:latin typeface="Arial" charset="0"/>
            </a:defRPr>
          </a:lvl7pPr>
          <a:lvl8pPr marL="3200400" algn="l" defTabSz="914400" rtl="0" eaLnBrk="1" latinLnBrk="0" hangingPunct="1">
            <a:defRPr sz="2800" kern="1200">
              <a:solidFill>
                <a:srgbClr val="000000"/>
              </a:solidFill>
              <a:latin typeface="Arial" charset="0"/>
            </a:defRPr>
          </a:lvl8pPr>
          <a:lvl9pPr marL="3657600" algn="l" defTabSz="914400" rtl="0" eaLnBrk="1" latinLnBrk="0" hangingPunct="1">
            <a:defRPr sz="2800" kern="1200">
              <a:solidFill>
                <a:srgbClr val="000000"/>
              </a:solidFill>
              <a:latin typeface="Arial" charset="0"/>
            </a:defRPr>
          </a:lvl9pPr>
        </a:lstStyle>
        <a:p xmlns:a="http://schemas.openxmlformats.org/drawingml/2006/main">
          <a:r>
            <a:rPr lang="en-US" sz="2000" dirty="0" smtClean="0">
              <a:solidFill>
                <a:srgbClr val="800000"/>
              </a:solidFill>
              <a:latin typeface="Times New Roman" pitchFamily="18" charset="0"/>
            </a:rPr>
            <a:t>10 </a:t>
          </a:r>
          <a:r>
            <a:rPr lang="en-US" sz="2000" dirty="0" err="1" smtClean="0">
              <a:solidFill>
                <a:srgbClr val="800000"/>
              </a:solidFill>
              <a:latin typeface="Times New Roman" pitchFamily="18" charset="0"/>
            </a:rPr>
            <a:t>mA</a:t>
          </a:r>
          <a:endParaRPr lang="en-US" sz="2000" dirty="0">
            <a:solidFill>
              <a:srgbClr val="800000"/>
            </a:solidFill>
            <a:latin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729FF96-BC54-49E6-AB53-C5BCF3251DF0}" type="datetimeFigureOut">
              <a:rPr lang="en-US"/>
              <a:pPr>
                <a:defRPr/>
              </a:pPr>
              <a:t>12/1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72F004E-0BAB-4B28-9D26-528538DC3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8FEEE9D-548D-49CC-A5A7-14BE50BEE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 descr="SLAC_Logo_hire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81000"/>
            <a:ext cx="13716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9" descr="SuperB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4800" y="153988"/>
            <a:ext cx="914400" cy="90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xfrm>
            <a:off x="1143000" y="1295400"/>
            <a:ext cx="7772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601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" name="AutoShape 18"/>
          <p:cNvSpPr>
            <a:spLocks noChangeArrowheads="1"/>
          </p:cNvSpPr>
          <p:nvPr userDrawn="1"/>
        </p:nvSpPr>
        <p:spPr bwMode="auto">
          <a:xfrm rot="-5400000">
            <a:off x="4343400" y="-2514600"/>
            <a:ext cx="914400" cy="6248400"/>
          </a:xfrm>
          <a:prstGeom prst="verticalScroll">
            <a:avLst>
              <a:gd name="adj" fmla="val 13472"/>
            </a:avLst>
          </a:prstGeom>
          <a:solidFill>
            <a:srgbClr val="CC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304800"/>
            <a:ext cx="6019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295400"/>
            <a:ext cx="7772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1722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fld id="{7117DA09-8FE3-489E-878E-C480FBC05F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553200"/>
            <a:ext cx="1447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smtClean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800000"/>
                </a:solidFill>
              </a:rPr>
              <a:t>12/16/2010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14344" name="Picture 22" descr="SLAC_Logo_hires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04800"/>
            <a:ext cx="1371600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19" descr="SuperB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77200" y="230188"/>
            <a:ext cx="838200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AutoShape 14"/>
          <p:cNvSpPr>
            <a:spLocks noChangeArrowheads="1"/>
          </p:cNvSpPr>
          <p:nvPr userDrawn="1"/>
        </p:nvSpPr>
        <p:spPr bwMode="auto">
          <a:xfrm>
            <a:off x="152400" y="1371600"/>
            <a:ext cx="838200" cy="4572000"/>
          </a:xfrm>
          <a:prstGeom prst="verticalScroll">
            <a:avLst>
              <a:gd name="adj" fmla="val 13472"/>
            </a:avLst>
          </a:prstGeom>
          <a:solidFill>
            <a:srgbClr val="CCCCFF">
              <a:alpha val="53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37" name="Text Box 13"/>
          <p:cNvSpPr txBox="1">
            <a:spLocks noChangeArrowheads="1"/>
          </p:cNvSpPr>
          <p:nvPr userDrawn="1"/>
        </p:nvSpPr>
        <p:spPr bwMode="auto">
          <a:xfrm rot="16200000">
            <a:off x="-1706562" y="3303657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660033"/>
                </a:solidFill>
                <a:latin typeface="Monotype Corsiva" pitchFamily="66" charset="0"/>
              </a:rPr>
              <a:t>Sasha  Novokhatski</a:t>
            </a:r>
            <a:r>
              <a:rPr lang="en-US" sz="2000" dirty="0">
                <a:latin typeface="Monotype Corsiva" pitchFamily="66" charset="0"/>
              </a:rPr>
              <a:t> </a:t>
            </a:r>
            <a:r>
              <a:rPr lang="en-US" sz="2000" dirty="0" smtClean="0">
                <a:solidFill>
                  <a:srgbClr val="000099"/>
                </a:solidFill>
                <a:latin typeface="Monotype Corsiva" pitchFamily="66" charset="0"/>
              </a:rPr>
              <a:t>“Small</a:t>
            </a:r>
            <a:r>
              <a:rPr lang="en-US" sz="2000" baseline="0" dirty="0" smtClean="0">
                <a:solidFill>
                  <a:srgbClr val="000099"/>
                </a:solidFill>
                <a:latin typeface="Monotype Corsiva" pitchFamily="66" charset="0"/>
              </a:rPr>
              <a:t> momentum compaction dynamics</a:t>
            </a:r>
            <a:r>
              <a:rPr lang="en-US" sz="2000" dirty="0" smtClean="0">
                <a:solidFill>
                  <a:srgbClr val="000099"/>
                </a:solidFill>
                <a:latin typeface="Monotype Corsiva" pitchFamily="66" charset="0"/>
              </a:rPr>
              <a:t>”</a:t>
            </a:r>
            <a:endParaRPr lang="en-US" sz="2000" dirty="0">
              <a:solidFill>
                <a:srgbClr val="000099"/>
              </a:solidFill>
              <a:latin typeface="Monotype Corsiva" pitchFamily="66" charset="0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pic>
        <p:nvPicPr>
          <p:cNvPr id="15" name="Picture 14" descr="Snap1.png"/>
          <p:cNvPicPr>
            <a:picLocks noChangeAspect="1"/>
          </p:cNvPicPr>
          <p:nvPr userDrawn="1"/>
        </p:nvPicPr>
        <p:blipFill>
          <a:blip r:embed="rId6" cstate="print">
            <a:lum bright="5000" contrast="-14000"/>
          </a:blip>
          <a:srcRect r="22743"/>
          <a:stretch>
            <a:fillRect/>
          </a:stretch>
        </p:blipFill>
        <p:spPr>
          <a:xfrm>
            <a:off x="1676400" y="6102355"/>
            <a:ext cx="7064422" cy="75564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9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rgbClr val="80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novo\My%20Documents\My%20work\Italian%20Super-B\2010_12_14_CalTech\Presentation\H-T.avi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95400"/>
            <a:ext cx="8153400" cy="1927225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66"/>
                </a:solidFill>
                <a:latin typeface="Comic Sans MS" pitchFamily="66" charset="0"/>
              </a:rPr>
              <a:t>Super-B:</a:t>
            </a:r>
            <a:br>
              <a:rPr lang="en-US" sz="4000" dirty="0" smtClean="0">
                <a:solidFill>
                  <a:srgbClr val="000066"/>
                </a:solidFill>
                <a:latin typeface="Comic Sans MS" pitchFamily="66" charset="0"/>
              </a:rPr>
            </a:br>
            <a:r>
              <a:rPr lang="en-US" sz="4000" dirty="0" smtClean="0">
                <a:solidFill>
                  <a:srgbClr val="000066"/>
                </a:solidFill>
                <a:latin typeface="Comic Sans MS" pitchFamily="66" charset="0"/>
              </a:rPr>
              <a:t>Second order of momentum compactio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914400" y="3581400"/>
            <a:ext cx="7086600" cy="2743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Lucida Calligraphy" pitchFamily="66" charset="0"/>
              </a:rPr>
              <a:t>Sasha Novokhatski</a:t>
            </a:r>
            <a:r>
              <a:rPr lang="en-US" sz="3200" dirty="0"/>
              <a:t> </a:t>
            </a:r>
            <a:endParaRPr lang="en-US" dirty="0">
              <a:solidFill>
                <a:srgbClr val="339933"/>
              </a:solidFill>
              <a:latin typeface="Monotype Corsiva" pitchFamily="66" charset="0"/>
            </a:endParaRPr>
          </a:p>
          <a:p>
            <a:pPr algn="ctr">
              <a:spcBef>
                <a:spcPct val="20000"/>
              </a:spcBef>
            </a:pPr>
            <a:r>
              <a:rPr lang="en-US" sz="2400" dirty="0">
                <a:solidFill>
                  <a:srgbClr val="660033"/>
                </a:solidFill>
                <a:latin typeface="Monotype Corsiva" pitchFamily="66" charset="0"/>
              </a:rPr>
              <a:t>SLAC National Accelerator Laboratory</a:t>
            </a:r>
          </a:p>
          <a:p>
            <a:pPr algn="ctr">
              <a:spcBef>
                <a:spcPct val="20000"/>
              </a:spcBef>
            </a:pPr>
            <a:endParaRPr lang="en-US" sz="2400" dirty="0">
              <a:solidFill>
                <a:schemeClr val="folHlink"/>
              </a:solidFill>
              <a:latin typeface="Monotype Corsiva" pitchFamily="66" charset="0"/>
            </a:endParaRP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Monotype Corsiva" pitchFamily="66" charset="0"/>
              </a:rPr>
              <a:t>XV Super </a:t>
            </a:r>
            <a:r>
              <a:rPr lang="en-US" sz="2400" dirty="0" smtClean="0">
                <a:solidFill>
                  <a:srgbClr val="660033"/>
                </a:solidFill>
                <a:latin typeface="Monotype Corsiva" pitchFamily="66" charset="0"/>
              </a:rPr>
              <a:t>B</a:t>
            </a:r>
            <a:r>
              <a:rPr lang="en-US" sz="2400" dirty="0" smtClean="0">
                <a:solidFill>
                  <a:srgbClr val="009900"/>
                </a:solidFill>
                <a:latin typeface="Monotype Corsiva" pitchFamily="66" charset="0"/>
              </a:rPr>
              <a:t> General Meeting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rgbClr val="006600"/>
                </a:solidFill>
                <a:latin typeface="Monotype Corsiva" pitchFamily="66" charset="0"/>
              </a:rPr>
              <a:t>December 14 – December 17, 2010</a:t>
            </a:r>
          </a:p>
          <a:p>
            <a:pPr algn="ctr">
              <a:spcBef>
                <a:spcPct val="20000"/>
              </a:spcBef>
            </a:pPr>
            <a:r>
              <a:rPr lang="en-US" sz="2400" dirty="0" smtClean="0">
                <a:solidFill>
                  <a:srgbClr val="006600"/>
                </a:solidFill>
                <a:latin typeface="Monotype Corsiva" pitchFamily="66" charset="0"/>
              </a:rPr>
              <a:t>California Institute of Technology, USA</a:t>
            </a:r>
          </a:p>
          <a:p>
            <a:pPr algn="ctr">
              <a:spcBef>
                <a:spcPct val="20000"/>
              </a:spcBef>
            </a:pPr>
            <a:endParaRPr lang="en-US" sz="2400" dirty="0">
              <a:solidFill>
                <a:srgbClr val="006600"/>
              </a:solidFill>
              <a:latin typeface="Monotype Corsiva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ch length and energy spread</a:t>
            </a:r>
            <a:endParaRPr lang="en-US" dirty="0"/>
          </a:p>
        </p:txBody>
      </p:sp>
      <p:pic>
        <p:nvPicPr>
          <p:cNvPr id="8" name="Content Placeholder 7" descr="Binder1_Page_01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805341" y="1295400"/>
            <a:ext cx="4447718" cy="4800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pPr algn="ctr"/>
            <a:r>
              <a:rPr lang="en-US" smtClean="0"/>
              <a:t>12/16/2010</a:t>
            </a:r>
            <a:endParaRPr lang="en-US" dirty="0" smtClean="0"/>
          </a:p>
        </p:txBody>
      </p:sp>
      <p:sp>
        <p:nvSpPr>
          <p:cNvPr id="45059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30F4E1F-ED6A-40F7-8995-6865FED3956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200" dirty="0" smtClean="0"/>
              <a:t>Super B. Wake potential of a 5 mm bunch (Base line).</a:t>
            </a:r>
          </a:p>
        </p:txBody>
      </p:sp>
      <p:sp>
        <p:nvSpPr>
          <p:cNvPr id="45063" name="Text Box 3"/>
          <p:cNvSpPr txBox="1">
            <a:spLocks noChangeArrowheads="1"/>
          </p:cNvSpPr>
          <p:nvPr/>
        </p:nvSpPr>
        <p:spPr bwMode="auto">
          <a:xfrm>
            <a:off x="4038600" y="4419600"/>
            <a:ext cx="2392363" cy="369888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Loss factor = 11 V/pC</a:t>
            </a:r>
          </a:p>
        </p:txBody>
      </p:sp>
      <p:graphicFrame>
        <p:nvGraphicFramePr>
          <p:cNvPr id="9" name="Chart 8"/>
          <p:cNvGraphicFramePr/>
          <p:nvPr/>
        </p:nvGraphicFramePr>
        <p:xfrm>
          <a:off x="1638299" y="1085850"/>
          <a:ext cx="5867401" cy="4686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pPr algn="ctr"/>
            <a:r>
              <a:rPr lang="en-US" smtClean="0"/>
              <a:t>12/16/2010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000" smtClean="0"/>
              <a:t>Bunch lengthening in Super-B. Base line</a:t>
            </a:r>
          </a:p>
        </p:txBody>
      </p:sp>
      <p:pic>
        <p:nvPicPr>
          <p:cNvPr id="46087" name="Picture 10" descr="l1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219200"/>
            <a:ext cx="75438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19800" cy="609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nch lengthening in Super-B. </a:t>
            </a:r>
          </a:p>
        </p:txBody>
      </p:sp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1828800" y="1143000"/>
            <a:ext cx="9144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800000"/>
                </a:solidFill>
                <a:latin typeface="Times New Roman" pitchFamily="18" charset="0"/>
              </a:rPr>
              <a:t>LER</a:t>
            </a:r>
          </a:p>
        </p:txBody>
      </p:sp>
      <p:sp>
        <p:nvSpPr>
          <p:cNvPr id="47112" name="Oval 10"/>
          <p:cNvSpPr>
            <a:spLocks noChangeArrowheads="1"/>
          </p:cNvSpPr>
          <p:nvPr/>
        </p:nvSpPr>
        <p:spPr bwMode="auto">
          <a:xfrm>
            <a:off x="3124200" y="3962400"/>
            <a:ext cx="609600" cy="609600"/>
          </a:xfrm>
          <a:prstGeom prst="ellipse">
            <a:avLst/>
          </a:prstGeom>
          <a:noFill/>
          <a:ln w="9525" algn="ctr">
            <a:solidFill>
              <a:srgbClr val="80000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Chart 10"/>
          <p:cNvGraphicFramePr/>
          <p:nvPr/>
        </p:nvGraphicFramePr>
        <p:xfrm>
          <a:off x="1600200" y="1676400"/>
          <a:ext cx="7029450" cy="43338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pPr algn="ctr"/>
            <a:r>
              <a:rPr lang="en-US" smtClean="0"/>
              <a:t>12/16/2010</a:t>
            </a:r>
            <a:endParaRPr lang="en-US" dirty="0" smtClean="0"/>
          </a:p>
        </p:txBody>
      </p:sp>
      <p:sp>
        <p:nvSpPr>
          <p:cNvPr id="4710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E01C517-3D23-455D-B259-2B98B71A42D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19800" cy="609600"/>
          </a:xfrm>
        </p:spPr>
        <p:txBody>
          <a:bodyPr/>
          <a:lstStyle/>
          <a:p>
            <a:pPr eaLnBrk="1" hangingPunct="1"/>
            <a:r>
              <a:rPr lang="en-US" sz="2200" dirty="0" smtClean="0"/>
              <a:t>Adding second part of momentum compaction</a:t>
            </a:r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1752600" y="1524000"/>
          <a:ext cx="6335712" cy="2514600"/>
        </p:xfrm>
        <a:graphic>
          <a:graphicData uri="http://schemas.openxmlformats.org/presentationml/2006/ole">
            <p:oleObj spid="_x0000_s122881" name="Equation" r:id="rId3" imgW="252720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pPr algn="ctr"/>
            <a:r>
              <a:rPr lang="en-US" smtClean="0"/>
              <a:t>12/16/2010</a:t>
            </a:r>
            <a:endParaRPr lang="en-US" dirty="0" smtClean="0"/>
          </a:p>
        </p:txBody>
      </p:sp>
      <p:sp>
        <p:nvSpPr>
          <p:cNvPr id="4710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E01C517-3D23-455D-B259-2B98B71A42D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19800" cy="609600"/>
          </a:xfrm>
        </p:spPr>
        <p:txBody>
          <a:bodyPr/>
          <a:lstStyle/>
          <a:p>
            <a:pPr eaLnBrk="1" hangingPunct="1"/>
            <a:r>
              <a:rPr lang="en-US" sz="2200" dirty="0" smtClean="0"/>
              <a:t>Adding second part of momentum compa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05000" y="14478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eck for a negative value -0.05. It is stable.</a:t>
            </a:r>
            <a:endParaRPr lang="en-US" sz="2000" dirty="0"/>
          </a:p>
        </p:txBody>
      </p:sp>
      <p:pic>
        <p:nvPicPr>
          <p:cNvPr id="10" name="Picture 9" descr="minu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2133600"/>
            <a:ext cx="7499565" cy="36231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pPr algn="ctr"/>
            <a:r>
              <a:rPr lang="en-US" smtClean="0"/>
              <a:t>12/16/2010</a:t>
            </a:r>
            <a:endParaRPr lang="en-US" dirty="0" smtClean="0"/>
          </a:p>
        </p:txBody>
      </p:sp>
      <p:sp>
        <p:nvSpPr>
          <p:cNvPr id="4710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E01C517-3D23-455D-B259-2B98B71A42D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6019800" cy="609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aw-tooth type instabi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114300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heck for a positive value +0.05. It is unstable.</a:t>
            </a:r>
            <a:endParaRPr lang="en-US" sz="2000" dirty="0"/>
          </a:p>
        </p:txBody>
      </p:sp>
      <p:pic>
        <p:nvPicPr>
          <p:cNvPr id="10" name="Picture 9" descr="Snap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752600"/>
            <a:ext cx="7924800" cy="41366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ummary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219200"/>
            <a:ext cx="7772400" cy="4876800"/>
          </a:xfrm>
        </p:spPr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006600"/>
                </a:solidFill>
              </a:rPr>
              <a:t>Second part of momentum compaction may play important role in the longitudinal beam dynamics for low compaction machines.</a:t>
            </a:r>
          </a:p>
          <a:p>
            <a:pPr eaLnBrk="1" hangingPunct="1"/>
            <a:r>
              <a:rPr lang="en-US" sz="3000" dirty="0" smtClean="0">
                <a:solidFill>
                  <a:srgbClr val="800000"/>
                </a:solidFill>
              </a:rPr>
              <a:t>There is no instability threshold for a positive value of </a:t>
            </a:r>
          </a:p>
          <a:p>
            <a:pPr eaLnBrk="1" hangingPunct="1"/>
            <a:r>
              <a:rPr lang="en-US" sz="3000" dirty="0" smtClean="0">
                <a:solidFill>
                  <a:srgbClr val="3333CC"/>
                </a:solidFill>
              </a:rPr>
              <a:t>It is necessary to check that second part of the momentum compaction of the Super-B lattice has the  right sign, or at least less than 0.05, if it is positive.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4572000" y="3581400"/>
          <a:ext cx="342900" cy="647700"/>
        </p:xfrm>
        <a:graphic>
          <a:graphicData uri="http://schemas.openxmlformats.org/presentationml/2006/ole">
            <p:oleObj spid="_x0000_s143362" name="Equation" r:id="rId3" imgW="228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1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12/16/2010</a:t>
            </a:r>
          </a:p>
        </p:txBody>
      </p:sp>
      <p:sp>
        <p:nvSpPr>
          <p:cNvPr id="317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D5A70EB-EB2A-429A-891C-7C3D600C552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uper-B parameters. March 3, 2010</a:t>
            </a:r>
          </a:p>
        </p:txBody>
      </p:sp>
      <p:sp>
        <p:nvSpPr>
          <p:cNvPr id="31749" name="Line 70"/>
          <p:cNvSpPr>
            <a:spLocks noChangeShapeType="1"/>
          </p:cNvSpPr>
          <p:nvPr/>
        </p:nvSpPr>
        <p:spPr bwMode="auto">
          <a:xfrm>
            <a:off x="5943600" y="2971800"/>
            <a:ext cx="5334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50" name="Line 71"/>
          <p:cNvSpPr>
            <a:spLocks noChangeShapeType="1"/>
          </p:cNvSpPr>
          <p:nvPr/>
        </p:nvSpPr>
        <p:spPr bwMode="auto">
          <a:xfrm>
            <a:off x="5943600" y="2971800"/>
            <a:ext cx="5334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52" name="Line 72"/>
          <p:cNvSpPr>
            <a:spLocks noChangeShapeType="1"/>
          </p:cNvSpPr>
          <p:nvPr/>
        </p:nvSpPr>
        <p:spPr bwMode="auto">
          <a:xfrm>
            <a:off x="5943600" y="2971800"/>
            <a:ext cx="5334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219201" y="1142998"/>
          <a:ext cx="7315198" cy="4876798"/>
        </p:xfrm>
        <a:graphic>
          <a:graphicData uri="http://schemas.openxmlformats.org/drawingml/2006/table">
            <a:tbl>
              <a:tblPr/>
              <a:tblGrid>
                <a:gridCol w="1636009"/>
                <a:gridCol w="598190"/>
                <a:gridCol w="670259"/>
                <a:gridCol w="670259"/>
                <a:gridCol w="670259"/>
                <a:gridCol w="670259"/>
                <a:gridCol w="670259"/>
                <a:gridCol w="576568"/>
                <a:gridCol w="576568"/>
                <a:gridCol w="576568"/>
              </a:tblGrid>
              <a:tr h="153542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(Bold: computed values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6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Base Lin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Low Emittanc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High Current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Tau/Charm (prelim.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Parameter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Units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HER (e+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LER (e-)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HER (e+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LER (e-)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HER (e+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LER (e-)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HER (e+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LER (e-)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Energy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GeV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7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18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7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18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7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18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.5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.61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Circumferenc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58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58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58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58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Bunch length (zero current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m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69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29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3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3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03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3.6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36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Bunch length (full current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m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Beam current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A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892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447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460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888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309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000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36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766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N. Buckets distance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Ion gap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1" i="0" u="none" strike="noStrike">
                          <a:latin typeface="Geneva"/>
                        </a:rPr>
                        <a:t>%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RF frequency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1" i="0" u="none" strike="noStrike">
                          <a:latin typeface="Geneva"/>
                        </a:rPr>
                        <a:t>Hz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76E+0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Revolution frequency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Hz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2.38E+0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2.38E+0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2.38E+0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2.38E+0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Harmonic number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#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9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9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9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9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Number of bunches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#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97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97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56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56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N. Particle/bunch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#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5.08E+10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.56E+10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3.92E+10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.06E+10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15E+10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.36E+10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.83E+10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.37E+10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latin typeface="Geneva"/>
                        </a:rPr>
                        <a:t>Bunch current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1" i="0" u="none" strike="noStrike">
                          <a:latin typeface="Geneva"/>
                        </a:rPr>
                        <a:t>mA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.935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.50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.493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.930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.58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.045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69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903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Energy Loss/turn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eV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.11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86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.11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86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.11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865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166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Momentum compaction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36E-04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05E-04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36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05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36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05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4.36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.05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Energy spread (zero current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dE/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31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.68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31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.68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31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.68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31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.68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Energy spread (full current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dE/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43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7.34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43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7.34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43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7.34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94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0" i="1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7.34E-04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0854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CM energy spread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dE/E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5.00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5.00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5.00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5.26E-04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Energy acceptance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0.01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Synchrotron frequency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>
                          <a:latin typeface="Geneva"/>
                        </a:rPr>
                        <a:t>kHz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3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2.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2.97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2.77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3.54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3.26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2.9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2.77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Synchrotron tune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2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1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25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16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4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37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24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latin typeface="Geneva"/>
                        </a:rPr>
                        <a:t>0.0116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SR power loss 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W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3.99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.12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3.0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.63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53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3.46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0.55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700" b="1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0.29</a:t>
                      </a:r>
                    </a:p>
                  </a:txBody>
                  <a:tcPr marL="6000" marR="6000" marT="60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1" i="0" u="none" strike="noStrike">
                          <a:latin typeface="Geneva"/>
                        </a:rPr>
                        <a:t>RF Wall Plug Power (SR only)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W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.22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9.43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9.9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.6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6231">
                <a:tc>
                  <a:txBody>
                    <a:bodyPr/>
                    <a:lstStyle/>
                    <a:p>
                      <a:pPr algn="l" fontAlgn="ctr"/>
                      <a:r>
                        <a:rPr lang="en-US" sz="700" b="0" i="0" u="none" strike="noStrike">
                          <a:latin typeface="Geneva"/>
                        </a:rPr>
                        <a:t>Total RF Wall Plug Power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700" b="1" i="0" u="none" strike="noStrike">
                          <a:latin typeface="Geneva"/>
                        </a:rPr>
                        <a:t>MW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7.0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2.72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30.48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7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3.11</a:t>
                      </a:r>
                    </a:p>
                  </a:txBody>
                  <a:tcPr marL="6000" marR="6000" marT="6000" marB="0" anchor="ctr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Number of cavities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2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8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0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Number of Klystrons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4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10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6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3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Total Number of klystrons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1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0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0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16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FF0000"/>
                          </a:solidFill>
                          <a:latin typeface="Geneva"/>
                        </a:rPr>
                        <a:t>5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8919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RF Voltage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latin typeface="Geneva"/>
                        </a:rPr>
                        <a:t>MV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7.01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.25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6.88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5.13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9.3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7.2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00FF"/>
                          </a:solidFill>
                          <a:latin typeface="Geneva"/>
                        </a:rPr>
                        <a:t>2.54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b="0" i="0" u="none" strike="noStrike">
                          <a:solidFill>
                            <a:srgbClr val="008000"/>
                          </a:solidFill>
                          <a:latin typeface="Geneva"/>
                        </a:rPr>
                        <a:t>1.94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788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R</a:t>
                      </a:r>
                      <a:r>
                        <a:rPr lang="en-US" sz="700" b="0" i="0" u="none" strike="noStrike" baseline="-25000">
                          <a:latin typeface="Geneva"/>
                        </a:rPr>
                        <a:t>s   </a:t>
                      </a:r>
                      <a:r>
                        <a:rPr lang="en-US" sz="700" b="0" i="0" u="none" strike="noStrike">
                          <a:latin typeface="Geneva"/>
                        </a:rPr>
                        <a:t>  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latin typeface="Geneva"/>
                        </a:rPr>
                        <a:t>M</a:t>
                      </a:r>
                      <a:r>
                        <a:rPr lang="en-US" sz="700" b="0" i="0" u="none" strike="noStrike">
                          <a:latin typeface="Symbol"/>
                        </a:rPr>
                        <a:t>W</a:t>
                      </a:r>
                      <a:endParaRPr lang="en-US" sz="7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788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Geneva"/>
                        </a:rPr>
                        <a:t>Q</a:t>
                      </a:r>
                      <a:r>
                        <a:rPr lang="en-US" sz="700" b="0" i="0" u="none" strike="noStrike" baseline="-25000">
                          <a:latin typeface="Geneva"/>
                        </a:rPr>
                        <a:t>0</a:t>
                      </a:r>
                      <a:endParaRPr lang="en-US" sz="7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53542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0" i="0" u="none" strike="noStrike">
                          <a:latin typeface="Symbol"/>
                        </a:rPr>
                        <a:t>b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9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600" b="0" i="0" u="none" strike="noStrike">
                          <a:solidFill>
                            <a:srgbClr val="339933"/>
                          </a:solidFill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latin typeface="Geneva"/>
                      </a:endParaRPr>
                    </a:p>
                  </a:txBody>
                  <a:tcPr marL="6000" marR="6000" marT="6000" marB="0" anchor="b">
                    <a:lnL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b="0" i="0" u="none" strike="noStrike" dirty="0">
                          <a:latin typeface="Geneva"/>
                        </a:rPr>
                        <a:t> </a:t>
                      </a:r>
                    </a:p>
                  </a:txBody>
                  <a:tcPr marL="6000" marR="6000" marT="6000" marB="0" anchor="b">
                    <a:lnL>
                      <a:noFill/>
                    </a:lnL>
                    <a:lnR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40ED5C-EDE9-4045-8FCC-6D37E54F1DF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mentum compaction</a:t>
            </a:r>
            <a:endParaRPr lang="en-US" sz="3200" dirty="0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38250" y="1260475"/>
          <a:ext cx="7650163" cy="3213100"/>
        </p:xfrm>
        <a:graphic>
          <a:graphicData uri="http://schemas.openxmlformats.org/presentationml/2006/ole">
            <p:oleObj spid="_x0000_s118786" name="Equation" r:id="rId3" imgW="2781000" imgH="1168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648200"/>
            <a:ext cx="7467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Small momentum compaction means small </a:t>
            </a:r>
            <a:endParaRPr lang="en-US" dirty="0">
              <a:solidFill>
                <a:srgbClr val="8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924800" y="4495800"/>
          <a:ext cx="609600" cy="748393"/>
        </p:xfrm>
        <a:graphic>
          <a:graphicData uri="http://schemas.openxmlformats.org/presentationml/2006/ole">
            <p:oleObj spid="_x0000_s118787" name="Equation" r:id="rId4" imgW="17748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67000" y="5257800"/>
            <a:ext cx="3985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Quasi-isochronous ring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Content Placeholder 5" descr="Binder1_Page_02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62200" y="2743200"/>
            <a:ext cx="4215393" cy="2551181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quasi-isochronous lattic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1600200"/>
          <a:ext cx="5791200" cy="609600"/>
        </p:xfrm>
        <a:graphic>
          <a:graphicData uri="http://schemas.openxmlformats.org/presentationml/2006/ole">
            <p:oleObj spid="_x0000_s137218" name="Equation" r:id="rId4" imgW="217152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62600" y="5334000"/>
            <a:ext cx="16080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Yuri Nosochkov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en it is small?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2286000"/>
          <a:ext cx="1955800" cy="711200"/>
        </p:xfrm>
        <a:graphic>
          <a:graphicData uri="http://schemas.openxmlformats.org/presentationml/2006/ole">
            <p:oleObj spid="_x0000_s134146" name="Equation" r:id="rId3" imgW="698400" imgH="253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1600200"/>
            <a:ext cx="5965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only first and second ord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312420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1285875" y="3733800"/>
          <a:ext cx="7456488" cy="1892300"/>
        </p:xfrm>
        <a:graphic>
          <a:graphicData uri="http://schemas.openxmlformats.org/presentationml/2006/ole">
            <p:oleObj spid="_x0000_s134147" name="Equation" r:id="rId4" imgW="33019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wo stable fixed points</a:t>
            </a:r>
            <a:endParaRPr lang="en-US" sz="3200" dirty="0"/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700213" y="1143000"/>
          <a:ext cx="5511800" cy="1503363"/>
        </p:xfrm>
        <a:graphic>
          <a:graphicData uri="http://schemas.openxmlformats.org/presentationml/2006/ole">
            <p:oleObj spid="_x0000_s135170" name="Equation" r:id="rId3" imgW="1968480" imgH="838080" progId="Equation.DSMT4">
              <p:embed/>
            </p:oleObj>
          </a:graphicData>
        </a:graphic>
      </p:graphicFrame>
      <p:pic>
        <p:nvPicPr>
          <p:cNvPr id="7" name="Content Placeholder 5" descr="Binder1_Page_03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2033103" y="2819400"/>
            <a:ext cx="4340807" cy="3291328"/>
          </a:xfrm>
        </p:spPr>
      </p:pic>
      <p:sp>
        <p:nvSpPr>
          <p:cNvPr id="8" name="TextBox 7"/>
          <p:cNvSpPr txBox="1"/>
          <p:nvPr/>
        </p:nvSpPr>
        <p:spPr>
          <a:xfrm>
            <a:off x="7543800" y="1295400"/>
            <a:ext cx="129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thout wake field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40ED5C-EDE9-4045-8FCC-6D37E54F1DF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d-tail growth rate</a:t>
            </a:r>
            <a:endParaRPr lang="en-US" dirty="0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1676400"/>
          <a:ext cx="7963660" cy="2438400"/>
        </p:xfrm>
        <a:graphic>
          <a:graphicData uri="http://schemas.openxmlformats.org/presentationml/2006/ole">
            <p:oleObj spid="_x0000_s104451" name="Equation" r:id="rId3" imgW="4356000" imgH="13334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4648200"/>
            <a:ext cx="662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If energy loss decreases with a bunch length,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 than we have instability without any threshold for a positive sign of 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95800" y="5334000"/>
          <a:ext cx="342900" cy="647700"/>
        </p:xfrm>
        <a:graphic>
          <a:graphicData uri="http://schemas.openxmlformats.org/presentationml/2006/ole">
            <p:oleObj spid="_x0000_s104452" name="Equation" r:id="rId4" imgW="2286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940ED5C-EDE9-4045-8FCC-6D37E54F1DF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Heat –Tail Instability</a:t>
            </a:r>
            <a:endParaRPr lang="en-US" dirty="0"/>
          </a:p>
        </p:txBody>
      </p:sp>
      <p:pic>
        <p:nvPicPr>
          <p:cNvPr id="6" name="H-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286000" y="1143000"/>
            <a:ext cx="5032606" cy="47303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2/16/20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480A60-99D1-4645-A714-870AF16B50B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Content Placeholder 5" descr="Binder1_Page_10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945993" y="1295400"/>
            <a:ext cx="4166413" cy="4800600"/>
          </a:xfr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feedback. Bunch posi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0" tIns="0" rIns="0" bIns="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027</TotalTime>
  <Words>654</Words>
  <Application>Microsoft Office PowerPoint</Application>
  <PresentationFormat>On-screen Show (4:3)</PresentationFormat>
  <Paragraphs>361</Paragraphs>
  <Slides>17</Slides>
  <Notes>0</Notes>
  <HiddenSlides>2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Default Design</vt:lpstr>
      <vt:lpstr>Equation</vt:lpstr>
      <vt:lpstr>Super-B: Second order of momentum compaction.</vt:lpstr>
      <vt:lpstr>Super-B parameters. March 3, 2010</vt:lpstr>
      <vt:lpstr>Momentum compaction</vt:lpstr>
      <vt:lpstr>Example of a quasi-isochronous lattice</vt:lpstr>
      <vt:lpstr>When it is small?</vt:lpstr>
      <vt:lpstr>Two stable fixed points</vt:lpstr>
      <vt:lpstr>Head-tail growth rate</vt:lpstr>
      <vt:lpstr>Strong Heat –Tail Instability</vt:lpstr>
      <vt:lpstr>Linear feedback. Bunch position.</vt:lpstr>
      <vt:lpstr>Bunch length and energy spread</vt:lpstr>
      <vt:lpstr>Super B. Wake potential of a 5 mm bunch (Base line).</vt:lpstr>
      <vt:lpstr>Bunch lengthening in Super-B. Base line</vt:lpstr>
      <vt:lpstr>Bunch lengthening in Super-B. </vt:lpstr>
      <vt:lpstr>Adding second part of momentum compaction</vt:lpstr>
      <vt:lpstr>Adding second part of momentum compaction</vt:lpstr>
      <vt:lpstr>Saw-tooth type instability</vt:lpstr>
      <vt:lpstr>Summary</vt:lpstr>
    </vt:vector>
  </TitlesOfParts>
  <Company>Stanford Linear Accelerator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-B: RF and HOM Impedance</dc:title>
  <dc:creator>Alexander Novokhatski</dc:creator>
  <cp:lastModifiedBy>Sasha</cp:lastModifiedBy>
  <cp:revision>286</cp:revision>
  <dcterms:created xsi:type="dcterms:W3CDTF">2009-02-12T01:56:33Z</dcterms:created>
  <dcterms:modified xsi:type="dcterms:W3CDTF">2010-12-16T15:35:06Z</dcterms:modified>
</cp:coreProperties>
</file>